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24B8AF" w14:textId="17D68D67" w:rsidR="009B48F8" w:rsidRDefault="00C929F5" w:rsidP="009B48F8">
      <w:pPr>
        <w:pStyle w:val="Psectionheading"/>
      </w:pPr>
      <w:r>
        <w:t>Multiple-</w:t>
      </w:r>
      <w:r w:rsidR="009B48F8" w:rsidRPr="00FB3505">
        <w:t>choice secti</w:t>
      </w:r>
      <w:bookmarkStart w:id="0" w:name="_GoBack"/>
      <w:bookmarkEnd w:id="0"/>
      <w:r w:rsidR="009B48F8" w:rsidRPr="00FB3505">
        <w:t>on</w:t>
      </w:r>
    </w:p>
    <w:p w14:paraId="2A9047A5" w14:textId="77777777" w:rsidR="009B48F8" w:rsidRDefault="009B48F8" w:rsidP="00C929F5">
      <w:pPr>
        <w:pStyle w:val="Pquestionheadingmc1stafterhead"/>
      </w:pPr>
      <w:r w:rsidRPr="00FB3505">
        <w:t xml:space="preserve">Question 1 </w:t>
      </w:r>
      <w:r>
        <w:tab/>
        <w:t>[5</w:t>
      </w:r>
      <w:r w:rsidRPr="00FB3505">
        <w:t>.1</w:t>
      </w:r>
      <w:r>
        <w:t>]</w:t>
      </w:r>
    </w:p>
    <w:p w14:paraId="7C1945AD" w14:textId="6D3ED689" w:rsidR="009B48F8" w:rsidRDefault="005A6177" w:rsidP="009B48F8">
      <w:pPr>
        <w:pStyle w:val="Pquestiontextmainstem"/>
      </w:pPr>
      <w:r w:rsidRPr="003465BF">
        <w:t xml:space="preserve">The sum of </w:t>
      </w:r>
      <w:r w:rsidRPr="001A23D9">
        <w:rPr>
          <w:rStyle w:val="Cmathsexpressions"/>
        </w:rPr>
        <w:t>x</w:t>
      </w:r>
      <w:r w:rsidRPr="003465BF">
        <w:t xml:space="preserve"> and </w:t>
      </w:r>
      <w:r w:rsidR="00976F48" w:rsidRPr="003465BF">
        <w:t>7</w:t>
      </w:r>
      <w:r w:rsidRPr="003465BF">
        <w:t xml:space="preserve"> can be written using algebra as</w:t>
      </w:r>
      <w:r w:rsidR="009B48F8" w:rsidRPr="000B0376">
        <w:t>:</w:t>
      </w:r>
    </w:p>
    <w:p w14:paraId="7092FBA6" w14:textId="01E414AF" w:rsidR="009B48F8" w:rsidRPr="000B0376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="005A6177" w:rsidRPr="001A23D9">
        <w:rPr>
          <w:rStyle w:val="Cmathsexpressions"/>
        </w:rPr>
        <w:t xml:space="preserve">x </w:t>
      </w:r>
      <w:r w:rsidR="003C0363">
        <w:t>–</w:t>
      </w:r>
      <w:r w:rsidR="005A6177" w:rsidRPr="003C0363">
        <w:t xml:space="preserve"> </w:t>
      </w:r>
      <w:r w:rsidR="00976F48" w:rsidRPr="003C0363">
        <w:t>7</w:t>
      </w:r>
      <w:r w:rsidR="005A6177" w:rsidRPr="001A23D9">
        <w:rPr>
          <w:rStyle w:val="Cmathsexpressions"/>
        </w:rPr>
        <w:t xml:space="preserve"> 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5A6177" w:rsidRPr="001A23D9">
        <w:rPr>
          <w:rStyle w:val="Cmathsexpressions"/>
        </w:rPr>
        <w:t xml:space="preserve">x </w:t>
      </w:r>
      <w:r w:rsidR="003C0363">
        <w:t>+</w:t>
      </w:r>
      <w:r w:rsidR="005A6177" w:rsidRPr="003C0363">
        <w:t xml:space="preserve"> </w:t>
      </w:r>
      <w:r w:rsidR="00976F48" w:rsidRPr="003C0363">
        <w:t>7</w:t>
      </w:r>
      <w:r w:rsidR="005A6177" w:rsidRPr="001A23D9">
        <w:rPr>
          <w:rStyle w:val="Cmathsexpressions"/>
        </w:rP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976F48" w:rsidRPr="003465BF">
        <w:t>7</w:t>
      </w:r>
      <w:r w:rsidR="005A6177" w:rsidRPr="001A23D9">
        <w:rPr>
          <w:rStyle w:val="Cmathsexpressions"/>
        </w:rPr>
        <w:t>x</w:t>
      </w:r>
      <w:r w:rsidRPr="00106084">
        <w:tab/>
      </w:r>
      <w:r>
        <w:tab/>
      </w:r>
      <w:r>
        <w:tab/>
      </w:r>
      <w:r>
        <w:tab/>
      </w:r>
      <w:r w:rsidR="00F254E1">
        <w:tab/>
      </w:r>
      <w:r w:rsidR="00F254E1"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3465BF" w:rsidRPr="000E6B34">
        <w:rPr>
          <w:b/>
          <w:color w:val="000000"/>
          <w:position w:val="-24"/>
          <w:sz w:val="20"/>
          <w:szCs w:val="20"/>
        </w:rPr>
        <w:object w:dxaOrig="240" w:dyaOrig="620" w14:anchorId="6C0B88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pt;height:30.85pt" o:ole="">
            <v:imagedata r:id="rId9" o:title=""/>
          </v:shape>
          <o:OLEObject Type="Embed" ProgID="Equation.3" ShapeID="_x0000_i1025" DrawAspect="Content" ObjectID="_1540648348" r:id="rId10"/>
        </w:object>
      </w:r>
    </w:p>
    <w:p w14:paraId="51CD0E9B" w14:textId="77777777" w:rsidR="009B48F8" w:rsidRDefault="009B48F8" w:rsidP="009B48F8">
      <w:pPr>
        <w:pStyle w:val="Pquestionheadingmc"/>
      </w:pPr>
      <w:r>
        <w:t>Question 2</w:t>
      </w:r>
      <w:r>
        <w:tab/>
      </w:r>
      <w:r w:rsidRPr="00644B5D">
        <w:t>[</w:t>
      </w:r>
      <w:r>
        <w:t>5</w:t>
      </w:r>
      <w:r w:rsidRPr="00644B5D">
        <w:t>.</w:t>
      </w:r>
      <w:r>
        <w:t>1</w:t>
      </w:r>
      <w:r w:rsidRPr="00644B5D">
        <w:t>]</w:t>
      </w:r>
    </w:p>
    <w:p w14:paraId="64FC9D20" w14:textId="01C2E498" w:rsidR="009B48F8" w:rsidRDefault="00C929F5" w:rsidP="003465BF">
      <w:pPr>
        <w:pStyle w:val="Pquestiontextmainstem"/>
      </w:pPr>
      <w:r w:rsidRPr="000B0376">
        <w:t xml:space="preserve">Joseph has </w:t>
      </w:r>
      <w:r w:rsidRPr="00E46B9B">
        <w:rPr>
          <w:rStyle w:val="Cmathsexpressions"/>
        </w:rPr>
        <w:t>s</w:t>
      </w:r>
      <w:r>
        <w:t xml:space="preserve"> </w:t>
      </w:r>
      <w:r w:rsidRPr="000B0376">
        <w:t>s</w:t>
      </w:r>
      <w:r>
        <w:t>tickers</w:t>
      </w:r>
      <w:r w:rsidRPr="00106084">
        <w:rPr>
          <w:rStyle w:val="Cmathsexpressions"/>
        </w:rPr>
        <w:t>,</w:t>
      </w:r>
      <w:r w:rsidRPr="00E46B9B">
        <w:t xml:space="preserve"> </w:t>
      </w:r>
      <w:r w:rsidRPr="000B0376">
        <w:t xml:space="preserve">Liam has </w:t>
      </w:r>
      <w:r>
        <w:t>5 more</w:t>
      </w:r>
      <w:r w:rsidRPr="000B0376">
        <w:t xml:space="preserve"> than Joseph, </w:t>
      </w:r>
      <w:r>
        <w:t>and Angela</w:t>
      </w:r>
      <w:r w:rsidRPr="000B0376">
        <w:t xml:space="preserve"> has double the amount of </w:t>
      </w:r>
      <w:r>
        <w:t>stickers</w:t>
      </w:r>
      <w:r w:rsidRPr="000B0376">
        <w:t xml:space="preserve"> that Liam has.</w:t>
      </w:r>
      <w:r>
        <w:t xml:space="preserve"> </w:t>
      </w:r>
      <w:r w:rsidRPr="000B0376">
        <w:t xml:space="preserve">How many </w:t>
      </w:r>
      <w:r>
        <w:t>stickers</w:t>
      </w:r>
      <w:r w:rsidRPr="000B0376">
        <w:t xml:space="preserve"> does </w:t>
      </w:r>
      <w:r>
        <w:t>Angela</w:t>
      </w:r>
      <w:r w:rsidRPr="000B0376">
        <w:t xml:space="preserve"> have?</w:t>
      </w:r>
    </w:p>
    <w:p w14:paraId="4A24C099" w14:textId="2FFB1E55" w:rsidR="009B48F8" w:rsidRPr="000B0376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="00E12E13" w:rsidRPr="003465BF">
        <w:t>2</w:t>
      </w:r>
      <w:r w:rsidR="00C929F5">
        <w:rPr>
          <w:rStyle w:val="Cmathsexpressions"/>
        </w:rPr>
        <w:t>s</w:t>
      </w:r>
      <w:r w:rsidR="00E12E13" w:rsidRPr="003465BF">
        <w:t xml:space="preserve"> + </w:t>
      </w:r>
      <w:r w:rsidR="00976F48" w:rsidRPr="003465BF">
        <w:t>5</w:t>
      </w:r>
      <w:r w:rsidRPr="00106084">
        <w:tab/>
      </w:r>
      <w:r w:rsidRPr="00106084">
        <w:tab/>
      </w:r>
      <w:r w:rsidR="00F254E1"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E12E13" w:rsidRPr="003465BF">
        <w:t>2(</w:t>
      </w:r>
      <w:r w:rsidR="00C929F5" w:rsidRPr="00C929F5">
        <w:rPr>
          <w:rStyle w:val="Cmathsexpressions"/>
        </w:rPr>
        <w:t>s</w:t>
      </w:r>
      <w:r w:rsidR="00C929F5">
        <w:t xml:space="preserve"> </w:t>
      </w:r>
      <w:r w:rsidR="00976F48" w:rsidRPr="003465BF">
        <w:t>+</w:t>
      </w:r>
      <w:r w:rsidR="00E12E13" w:rsidRPr="003465BF">
        <w:t xml:space="preserve"> </w:t>
      </w:r>
      <w:r w:rsidR="00976F48" w:rsidRPr="003465BF">
        <w:t>5</w:t>
      </w:r>
      <w:r w:rsidR="00E12E13" w:rsidRPr="003465BF">
        <w:t>)</w:t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E12E13" w:rsidRPr="003465BF">
        <w:t>2</w:t>
      </w:r>
      <w:r w:rsidR="00C929F5">
        <w:rPr>
          <w:rStyle w:val="Cmathsexpressions"/>
        </w:rPr>
        <w:t>s</w:t>
      </w:r>
      <w:r w:rsidR="00E12E13" w:rsidRPr="003465BF">
        <w:t xml:space="preserve"> – </w:t>
      </w:r>
      <w:r w:rsidR="00976F48" w:rsidRPr="003465BF">
        <w:t>5</w:t>
      </w:r>
      <w:r w:rsidRPr="00106084">
        <w:tab/>
      </w:r>
      <w:r w:rsidRPr="00106084">
        <w:tab/>
      </w:r>
      <w:r>
        <w:tab/>
      </w:r>
      <w:r>
        <w:tab/>
      </w:r>
      <w:r w:rsidR="00F254E1"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C929F5" w:rsidRPr="000E6B34">
        <w:rPr>
          <w:color w:val="000000"/>
          <w:position w:val="-24"/>
          <w:sz w:val="20"/>
          <w:szCs w:val="20"/>
        </w:rPr>
        <w:object w:dxaOrig="540" w:dyaOrig="620" w14:anchorId="7D6994A4">
          <v:shape id="_x0000_i1026" type="#_x0000_t75" style="width:27.1pt;height:30.85pt" o:ole="">
            <v:imagedata r:id="rId11" o:title=""/>
          </v:shape>
          <o:OLEObject Type="Embed" ProgID="Equation.DSMT4" ShapeID="_x0000_i1026" DrawAspect="Content" ObjectID="_1540648349" r:id="rId12"/>
        </w:object>
      </w:r>
    </w:p>
    <w:p w14:paraId="7EFD7D9A" w14:textId="5836FEEB" w:rsidR="009B48F8" w:rsidRDefault="009B48F8" w:rsidP="009B48F8">
      <w:pPr>
        <w:pStyle w:val="Pquestionheadingmc"/>
      </w:pPr>
      <w:r>
        <w:t>Question 3</w:t>
      </w:r>
      <w:r>
        <w:tab/>
      </w:r>
      <w:r w:rsidRPr="00644B5D">
        <w:t>[</w:t>
      </w:r>
      <w:r>
        <w:t>5</w:t>
      </w:r>
      <w:r w:rsidRPr="00644B5D">
        <w:t>.</w:t>
      </w:r>
      <w:r w:rsidR="00C929F5">
        <w:t>1</w:t>
      </w:r>
      <w:r w:rsidRPr="00644B5D">
        <w:t>]</w:t>
      </w:r>
    </w:p>
    <w:p w14:paraId="5DC87CD9" w14:textId="7371FAD0" w:rsidR="009B48F8" w:rsidRDefault="009B48F8" w:rsidP="009B48F8">
      <w:pPr>
        <w:pStyle w:val="Pquestiontextmainstem"/>
      </w:pPr>
      <w:r w:rsidRPr="00F22B07">
        <w:t xml:space="preserve">The </w:t>
      </w:r>
      <w:r w:rsidRPr="002E632A">
        <w:rPr>
          <w:rStyle w:val="Cmathsexpressions"/>
        </w:rPr>
        <w:t>product</w:t>
      </w:r>
      <w:r w:rsidRPr="000B0376">
        <w:t xml:space="preserve"> of two different numbers </w:t>
      </w:r>
      <w:r w:rsidR="00C929F5">
        <w:t>can be represented by</w:t>
      </w:r>
      <w:r w:rsidRPr="000B0376">
        <w:t>:</w:t>
      </w:r>
    </w:p>
    <w:p w14:paraId="6F6A6D11" w14:textId="7A92F012" w:rsidR="009B48F8" w:rsidRPr="000B0376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="003C0363" w:rsidRPr="001A23D9">
        <w:rPr>
          <w:rStyle w:val="Cmathsexpressions"/>
        </w:rPr>
        <w:t>xy</w:t>
      </w:r>
      <w:r w:rsidR="003C0363" w:rsidRPr="00CB269E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="003C0363">
        <w:rPr>
          <w:rStyle w:val="Cquestionpartlabelbold"/>
        </w:rPr>
        <w:tab/>
      </w:r>
      <w:r>
        <w:rPr>
          <w:rStyle w:val="Cquestionpartlabelbold"/>
        </w:rP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3C0363" w:rsidRPr="001A23D9">
        <w:rPr>
          <w:rStyle w:val="Cmathsexpressions"/>
        </w:rPr>
        <w:t>x + y</w:t>
      </w:r>
      <w:r w:rsidR="003C0363" w:rsidRPr="00CB269E">
        <w:rPr>
          <w:rStyle w:val="Cquestionpartlabelbold"/>
        </w:rPr>
        <w:tab/>
      </w:r>
      <w:r w:rsidRPr="00CB269E">
        <w:rPr>
          <w:rStyle w:val="Cquestionpartlabelbold"/>
        </w:rPr>
        <w:tab/>
      </w:r>
      <w:r w:rsidR="003C0363">
        <w:rPr>
          <w:rStyle w:val="Cquestionpartlabelbold"/>
        </w:rPr>
        <w:tab/>
      </w:r>
      <w:r w:rsidR="003C0363">
        <w:rPr>
          <w:rStyle w:val="Cquestionpartlabelbold"/>
        </w:rPr>
        <w:tab/>
      </w:r>
      <w:r w:rsidR="003C0363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976F48" w:rsidRPr="001A23D9">
        <w:rPr>
          <w:rStyle w:val="Cmathsexpressions"/>
        </w:rPr>
        <w:t>x</w:t>
      </w:r>
      <w:r w:rsidR="005A6177" w:rsidRPr="001A23D9">
        <w:rPr>
          <w:rStyle w:val="Cmathsexpressions"/>
        </w:rPr>
        <w:t xml:space="preserve"> – </w:t>
      </w:r>
      <w:r w:rsidR="00976F48" w:rsidRPr="001A23D9">
        <w:rPr>
          <w:rStyle w:val="Cmathsexpressions"/>
        </w:rPr>
        <w:t>y</w:t>
      </w:r>
      <w:r w:rsidRPr="00CB269E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976F48" w:rsidRPr="001A23D9">
        <w:rPr>
          <w:rStyle w:val="Cmathsexpressions"/>
        </w:rPr>
        <w:t>x</w:t>
      </w:r>
      <w:r w:rsidR="005A6177" w:rsidRPr="001A23D9">
        <w:rPr>
          <w:rStyle w:val="Cmathsexpressions"/>
        </w:rPr>
        <w:t xml:space="preserve"> ÷ </w:t>
      </w:r>
      <w:r w:rsidR="00976F48" w:rsidRPr="001A23D9">
        <w:rPr>
          <w:rStyle w:val="Cmathsexpressions"/>
        </w:rPr>
        <w:t>y</w:t>
      </w:r>
      <w:r w:rsidR="005A6177" w:rsidRPr="001A23D9">
        <w:rPr>
          <w:rStyle w:val="Cmathsexpressions"/>
        </w:rPr>
        <w:t xml:space="preserve"> ÷ </w:t>
      </w:r>
      <w:r w:rsidR="00976F48" w:rsidRPr="001A23D9">
        <w:rPr>
          <w:rStyle w:val="Cmathsexpressions"/>
        </w:rPr>
        <w:t>z</w:t>
      </w:r>
    </w:p>
    <w:p w14:paraId="60E71604" w14:textId="3795F263" w:rsidR="009B48F8" w:rsidRDefault="009B48F8" w:rsidP="009B48F8">
      <w:pPr>
        <w:pStyle w:val="Pquestionheadingmc"/>
      </w:pPr>
      <w:r>
        <w:t>Question 4</w:t>
      </w:r>
      <w:r>
        <w:tab/>
      </w:r>
      <w:r w:rsidRPr="00644B5D">
        <w:t>[</w:t>
      </w:r>
      <w:r>
        <w:t>5</w:t>
      </w:r>
      <w:r w:rsidRPr="00644B5D">
        <w:t>.</w:t>
      </w:r>
      <w:r w:rsidR="00C929F5">
        <w:t>1</w:t>
      </w:r>
      <w:r w:rsidRPr="00644B5D">
        <w:t>]</w:t>
      </w:r>
    </w:p>
    <w:p w14:paraId="11FD5CB6" w14:textId="7DCCF863" w:rsidR="003465BF" w:rsidRDefault="009B48F8" w:rsidP="009B48F8">
      <w:pPr>
        <w:pStyle w:val="Pquestiontextmainstem"/>
      </w:pPr>
      <w:r w:rsidRPr="000B0376">
        <w:t>The pronumerals in the expression</w:t>
      </w:r>
      <w:r w:rsidR="00C929F5">
        <w:t xml:space="preserve"> </w:t>
      </w:r>
      <w:r w:rsidR="00976F48" w:rsidRPr="001A23D9">
        <w:rPr>
          <w:rStyle w:val="Cmathsexpressions"/>
        </w:rPr>
        <w:t>z</w:t>
      </w:r>
      <w:r w:rsidR="009E5474" w:rsidRPr="003465BF">
        <w:t xml:space="preserve"> = </w:t>
      </w:r>
      <w:r w:rsidR="00976F48" w:rsidRPr="003465BF">
        <w:t>2</w:t>
      </w:r>
      <w:r w:rsidR="00976F48" w:rsidRPr="001A23D9">
        <w:rPr>
          <w:rStyle w:val="Cmathsexpressions"/>
        </w:rPr>
        <w:t>y</w:t>
      </w:r>
      <w:r w:rsidR="009E5474" w:rsidRPr="003465BF">
        <w:t xml:space="preserve"> </w:t>
      </w:r>
      <w:r w:rsidR="00976F48" w:rsidRPr="003465BF">
        <w:t>–</w:t>
      </w:r>
      <w:r w:rsidR="009E5474" w:rsidRPr="003465BF">
        <w:t xml:space="preserve"> 5</w:t>
      </w:r>
      <w:r w:rsidR="00976F48" w:rsidRPr="001A23D9">
        <w:rPr>
          <w:rStyle w:val="Cmathsexpressions"/>
        </w:rPr>
        <w:t>x</w:t>
      </w:r>
      <w:r w:rsidR="009E5474" w:rsidRPr="003465BF">
        <w:t xml:space="preserve"> + 7 are:</w:t>
      </w:r>
    </w:p>
    <w:p w14:paraId="634858B5" w14:textId="1BD65CF6" w:rsidR="009B48F8" w:rsidRPr="000B0376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="009E5474" w:rsidRPr="003465BF">
        <w:t xml:space="preserve">3, </w:t>
      </w:r>
      <w:r w:rsidR="003C0363">
        <w:t>-</w:t>
      </w:r>
      <w:r w:rsidR="009E5474" w:rsidRPr="003465BF">
        <w:t>5</w:t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3C0363" w:rsidRPr="003C0363">
        <w:t>2, -5, 7</w:t>
      </w:r>
      <w:r w:rsidRPr="003C0363">
        <w:tab/>
      </w:r>
      <w:r w:rsidRPr="003C0363">
        <w:tab/>
      </w:r>
      <w:r>
        <w:tab/>
      </w:r>
      <w:r>
        <w:tab/>
      </w:r>
      <w:r w:rsidR="003C0363"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3C0363">
        <w:rPr>
          <w:rStyle w:val="Cmathsexpressions"/>
        </w:rPr>
        <w:t>x, y</w:t>
      </w:r>
      <w:r>
        <w:tab/>
      </w:r>
      <w:r>
        <w:tab/>
      </w:r>
      <w:r w:rsidR="00F254E1">
        <w:tab/>
      </w:r>
      <w:r w:rsidR="00F254E1"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3C0363" w:rsidRPr="00106084">
        <w:rPr>
          <w:rStyle w:val="Cmathsexpressions"/>
        </w:rPr>
        <w:t>x, y, z</w:t>
      </w:r>
      <w:r w:rsidR="003C0363" w:rsidRPr="00106084">
        <w:tab/>
      </w:r>
    </w:p>
    <w:p w14:paraId="698003A6" w14:textId="72F8CF47" w:rsidR="009B48F8" w:rsidRDefault="009B48F8" w:rsidP="009B48F8">
      <w:pPr>
        <w:pStyle w:val="Pquestionheadingmc"/>
      </w:pPr>
      <w:r>
        <w:t>Question 5</w:t>
      </w:r>
      <w:r>
        <w:tab/>
      </w:r>
      <w:r w:rsidRPr="00644B5D">
        <w:t>[</w:t>
      </w:r>
      <w:r>
        <w:t>5</w:t>
      </w:r>
      <w:r w:rsidRPr="00644B5D">
        <w:t>.</w:t>
      </w:r>
      <w:r w:rsidR="00C929F5">
        <w:t>1</w:t>
      </w:r>
      <w:r w:rsidRPr="00644B5D">
        <w:t>]</w:t>
      </w:r>
    </w:p>
    <w:p w14:paraId="6F18E6B8" w14:textId="77777777" w:rsidR="009B48F8" w:rsidRDefault="009B48F8" w:rsidP="009B48F8">
      <w:pPr>
        <w:pStyle w:val="Pquestiontextmainstem"/>
      </w:pPr>
      <w:r w:rsidRPr="000B0376">
        <w:t>Which expression below matches the instruction given?</w:t>
      </w:r>
    </w:p>
    <w:p w14:paraId="295824DE" w14:textId="4495D56E" w:rsidR="009B48F8" w:rsidRPr="008103BE" w:rsidRDefault="00C929F5" w:rsidP="00A50E5D">
      <w:pPr>
        <w:tabs>
          <w:tab w:val="left" w:pos="993"/>
          <w:tab w:val="left" w:pos="1985"/>
          <w:tab w:val="left" w:pos="2977"/>
          <w:tab w:val="left" w:pos="4253"/>
        </w:tabs>
        <w:spacing w:after="120"/>
        <w:rPr>
          <w:rStyle w:val="Cmathsexpressions"/>
        </w:rPr>
      </w:pPr>
      <w:r>
        <w:rPr>
          <w:rStyle w:val="Cmathsexpressions"/>
        </w:rPr>
        <w:t>T</w:t>
      </w:r>
      <w:r w:rsidR="005A6177" w:rsidRPr="008103BE">
        <w:rPr>
          <w:rStyle w:val="Cmathsexpressions"/>
        </w:rPr>
        <w:t xml:space="preserve">he difference between a number and </w:t>
      </w:r>
      <w:r w:rsidR="00976F48" w:rsidRPr="008103BE">
        <w:rPr>
          <w:rStyle w:val="Cmathsexpressions"/>
        </w:rPr>
        <w:t>6</w:t>
      </w:r>
      <w:r w:rsidR="005A6177" w:rsidRPr="008103BE">
        <w:rPr>
          <w:rStyle w:val="Cmathsexpressions"/>
        </w:rPr>
        <w:t>.</w:t>
      </w:r>
    </w:p>
    <w:p w14:paraId="358B3496" w14:textId="1AC58541" w:rsidR="009B48F8" w:rsidRPr="000B0376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n</w:t>
      </w:r>
      <w:r w:rsidRPr="00106084">
        <w:t xml:space="preserve"> + </w:t>
      </w:r>
      <w:r w:rsidR="003465BF">
        <w:t>6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3465BF">
        <w:t>6</w:t>
      </w:r>
      <w:r w:rsidRPr="00106084">
        <w:rPr>
          <w:rStyle w:val="Cmathsexpressions"/>
        </w:rPr>
        <w:t>n</w:t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 w:rsidR="00F254E1"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n</w:t>
      </w:r>
      <w:r w:rsidRPr="00106084">
        <w:t xml:space="preserve"> – </w:t>
      </w:r>
      <w:r w:rsidR="003465BF">
        <w:t>6</w:t>
      </w:r>
      <w:r w:rsidRPr="00106084">
        <w:tab/>
      </w:r>
      <w:r w:rsidRPr="00106084">
        <w:tab/>
      </w:r>
      <w:r>
        <w:tab/>
      </w:r>
      <w:r>
        <w:tab/>
      </w:r>
      <w:r w:rsidR="00F254E1"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3</w:t>
      </w:r>
      <w:r w:rsidRPr="00106084">
        <w:rPr>
          <w:rStyle w:val="Cmathsexpressions"/>
        </w:rPr>
        <w:t>n</w:t>
      </w:r>
      <w:r w:rsidRPr="00106084">
        <w:t xml:space="preserve"> + 1</w:t>
      </w:r>
    </w:p>
    <w:p w14:paraId="386D3376" w14:textId="77777777" w:rsidR="009B48F8" w:rsidRDefault="009B48F8" w:rsidP="009B48F8">
      <w:pPr>
        <w:pStyle w:val="Pquestionheadingmc"/>
      </w:pPr>
      <w:r>
        <w:t>Question 6</w:t>
      </w:r>
      <w:r>
        <w:tab/>
      </w:r>
      <w:r w:rsidRPr="00644B5D">
        <w:t>[</w:t>
      </w:r>
      <w:r>
        <w:t>5</w:t>
      </w:r>
      <w:r w:rsidRPr="00644B5D">
        <w:t>.</w:t>
      </w:r>
      <w:r>
        <w:t>4</w:t>
      </w:r>
      <w:r w:rsidRPr="00644B5D">
        <w:t>]</w:t>
      </w:r>
    </w:p>
    <w:p w14:paraId="505C0EF5" w14:textId="490405B1" w:rsidR="009B48F8" w:rsidRPr="000B0376" w:rsidRDefault="009F2C5A" w:rsidP="009B48F8">
      <w:pPr>
        <w:pStyle w:val="Pquestiontextmainstem"/>
      </w:pPr>
      <w:r>
        <w:t>If you</w:t>
      </w:r>
      <w:r w:rsidR="009B48F8" w:rsidRPr="006A063D">
        <w:t xml:space="preserve"> substitute </w:t>
      </w:r>
      <w:r w:rsidR="009B48F8" w:rsidRPr="00655B46">
        <w:rPr>
          <w:rStyle w:val="Cmathsexpressions"/>
        </w:rPr>
        <w:t>w</w:t>
      </w:r>
      <w:r w:rsidR="009B48F8" w:rsidRPr="006A063D">
        <w:t xml:space="preserve"> = </w:t>
      </w:r>
      <w:r w:rsidR="003465BF">
        <w:t>2</w:t>
      </w:r>
      <w:r w:rsidR="009B48F8" w:rsidRPr="006A063D">
        <w:t xml:space="preserve"> into </w:t>
      </w:r>
      <w:r w:rsidR="009B48F8" w:rsidRPr="00655B46">
        <w:rPr>
          <w:rStyle w:val="Cmathsexpressions"/>
        </w:rPr>
        <w:t>h</w:t>
      </w:r>
      <w:r w:rsidR="009B48F8" w:rsidRPr="006A063D">
        <w:t xml:space="preserve"> = </w:t>
      </w:r>
      <w:r w:rsidR="00C929F5" w:rsidRPr="000E6B34">
        <w:rPr>
          <w:color w:val="000000"/>
          <w:position w:val="-24"/>
          <w:sz w:val="20"/>
          <w:szCs w:val="20"/>
        </w:rPr>
        <w:object w:dxaOrig="400" w:dyaOrig="620" w14:anchorId="0483C397">
          <v:shape id="_x0000_i1027" type="#_x0000_t75" style="width:20.55pt;height:30.85pt" o:ole="">
            <v:imagedata r:id="rId13" o:title=""/>
          </v:shape>
          <o:OLEObject Type="Embed" ProgID="Equation.DSMT4" ShapeID="_x0000_i1027" DrawAspect="Content" ObjectID="_1540648350" r:id="rId14"/>
        </w:object>
      </w:r>
      <w:r w:rsidR="00C929F5">
        <w:t xml:space="preserve">, </w:t>
      </w:r>
      <w:r w:rsidR="00C929F5" w:rsidRPr="00FD646A">
        <w:rPr>
          <w:rStyle w:val="Cmathsexpressions"/>
        </w:rPr>
        <w:t>h</w:t>
      </w:r>
      <w:r w:rsidR="00C929F5">
        <w:t xml:space="preserve"> will equal:</w:t>
      </w:r>
    </w:p>
    <w:p w14:paraId="76B6A5B7" w14:textId="25FA22AA" w:rsidR="009B48F8" w:rsidRPr="00106084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5</w:t>
      </w:r>
      <w:r w:rsidRPr="00106084">
        <w:tab/>
      </w:r>
      <w:r>
        <w:tab/>
      </w:r>
      <w:r>
        <w:tab/>
      </w:r>
      <w:r>
        <w:tab/>
      </w:r>
      <w:r>
        <w:tab/>
      </w:r>
      <w:r w:rsidRPr="00106084"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3465BF">
        <w:t>1</w:t>
      </w:r>
      <w:r w:rsidRPr="00106084">
        <w:tab/>
      </w:r>
      <w:r>
        <w:tab/>
      </w:r>
      <w:r>
        <w:tab/>
      </w:r>
      <w:r>
        <w:tab/>
      </w:r>
      <w:r>
        <w:tab/>
      </w:r>
      <w:r w:rsidR="00F254E1">
        <w:tab/>
      </w:r>
      <w:r>
        <w:tab/>
      </w:r>
      <w:r w:rsidRPr="00106084"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3</w:t>
      </w:r>
      <w:r w:rsidRPr="00106084">
        <w:tab/>
      </w:r>
      <w:r>
        <w:tab/>
      </w:r>
      <w:r>
        <w:tab/>
      </w:r>
      <w:r>
        <w:tab/>
      </w:r>
      <w:r>
        <w:tab/>
      </w:r>
      <w:r w:rsidR="00F254E1"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4</w:t>
      </w:r>
    </w:p>
    <w:p w14:paraId="58006014" w14:textId="77777777" w:rsidR="009B48F8" w:rsidRDefault="009B48F8" w:rsidP="009B48F8">
      <w:pPr>
        <w:pStyle w:val="Pquestionheadingmc"/>
      </w:pPr>
      <w:r>
        <w:t>Question 7</w:t>
      </w:r>
      <w:r>
        <w:tab/>
      </w:r>
      <w:r w:rsidRPr="00644B5D">
        <w:t>[</w:t>
      </w:r>
      <w:r>
        <w:t>5</w:t>
      </w:r>
      <w:r w:rsidRPr="00644B5D">
        <w:t>.</w:t>
      </w:r>
      <w:r>
        <w:t>6</w:t>
      </w:r>
      <w:r w:rsidRPr="00644B5D">
        <w:t>]</w:t>
      </w:r>
    </w:p>
    <w:p w14:paraId="2172D02F" w14:textId="2186C396" w:rsidR="009B48F8" w:rsidRDefault="009B48F8" w:rsidP="009B48F8">
      <w:pPr>
        <w:pStyle w:val="Pquestiontextmainstem"/>
      </w:pPr>
      <w:r w:rsidRPr="00F22B07">
        <w:t xml:space="preserve">A like term for </w:t>
      </w:r>
      <w:r w:rsidR="003465BF">
        <w:t>-3</w:t>
      </w:r>
      <w:r w:rsidRPr="002E632A">
        <w:rPr>
          <w:rStyle w:val="Cmathsexpressions"/>
        </w:rPr>
        <w:t xml:space="preserve">a </w:t>
      </w:r>
      <w:r w:rsidRPr="000B0376">
        <w:t>is:</w:t>
      </w:r>
    </w:p>
    <w:p w14:paraId="4CA96AA6" w14:textId="0810AA3B" w:rsidR="009B48F8" w:rsidRPr="000B0376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5</w:t>
      </w:r>
      <w:r w:rsidRPr="003A22A0">
        <w:rPr>
          <w:rStyle w:val="Cmathsexpressions"/>
        </w:rPr>
        <w:t>b</w:t>
      </w:r>
      <w:r w:rsidRPr="00CB269E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ab</w:t>
      </w:r>
      <w:r w:rsidRPr="003A22A0">
        <w:rPr>
          <w:rStyle w:val="Cmathsexpressions"/>
        </w:rPr>
        <w:t>c</w:t>
      </w:r>
      <w:r w:rsidRPr="00CB269E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="00F254E1">
        <w:rPr>
          <w:rStyle w:val="Cquestionpartlabelbold"/>
        </w:rPr>
        <w:tab/>
      </w:r>
      <w:r>
        <w:rPr>
          <w:rStyle w:val="Cquestionpartlabelbold"/>
        </w:rP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5</w:t>
      </w:r>
      <w:r w:rsidRPr="00106084">
        <w:rPr>
          <w:rStyle w:val="Cmathsexpressions"/>
        </w:rPr>
        <w:t>a</w:t>
      </w:r>
      <w:r w:rsidRPr="003A22A0">
        <w:rPr>
          <w:rStyle w:val="Cmathsexpressions"/>
        </w:rPr>
        <w:t>b</w:t>
      </w:r>
      <w:r w:rsidRPr="00CB269E"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>
        <w:rPr>
          <w:rStyle w:val="Cquestionpartlabelbold"/>
        </w:rPr>
        <w:tab/>
      </w:r>
      <w:r w:rsidR="00F254E1">
        <w:rPr>
          <w:rStyle w:val="Cquestionpartlabelbold"/>
        </w:rPr>
        <w:tab/>
      </w:r>
      <w:r>
        <w:rPr>
          <w:rStyle w:val="Cquestionpartlabelbold"/>
        </w:rP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7</w:t>
      </w:r>
      <w:r w:rsidRPr="00106084">
        <w:rPr>
          <w:rStyle w:val="Cmathsexpressions"/>
        </w:rPr>
        <w:t>a</w:t>
      </w:r>
    </w:p>
    <w:p w14:paraId="1A6D3866" w14:textId="77777777" w:rsidR="009B48F8" w:rsidRDefault="009B48F8" w:rsidP="009B48F8">
      <w:pPr>
        <w:pStyle w:val="Pquestionheadingmc"/>
      </w:pPr>
      <w:r>
        <w:t>Question 8</w:t>
      </w:r>
      <w:r>
        <w:tab/>
      </w:r>
      <w:r w:rsidRPr="00644B5D">
        <w:t>[</w:t>
      </w:r>
      <w:r>
        <w:t>5</w:t>
      </w:r>
      <w:r w:rsidRPr="00644B5D">
        <w:t>.</w:t>
      </w:r>
      <w:r>
        <w:t>6</w:t>
      </w:r>
      <w:r w:rsidRPr="00644B5D">
        <w:t>]</w:t>
      </w:r>
    </w:p>
    <w:p w14:paraId="6B196F94" w14:textId="7EE1067E" w:rsidR="009B48F8" w:rsidRDefault="009B48F8" w:rsidP="009B48F8">
      <w:pPr>
        <w:pStyle w:val="Pquestiontextmainstem"/>
      </w:pPr>
      <w:r w:rsidRPr="000B0376">
        <w:t>Which of the following is obtained when</w:t>
      </w:r>
      <w:r>
        <w:t xml:space="preserve"> </w:t>
      </w:r>
      <w:r w:rsidR="00976F48" w:rsidRPr="003465BF">
        <w:t>3</w:t>
      </w:r>
      <w:r w:rsidR="005A6177" w:rsidRPr="001A23D9">
        <w:rPr>
          <w:rStyle w:val="Cmathsexpressions"/>
        </w:rPr>
        <w:t>p</w:t>
      </w:r>
      <w:r w:rsidR="005A6177" w:rsidRPr="003465BF">
        <w:t xml:space="preserve"> + </w:t>
      </w:r>
      <w:r w:rsidR="00976F48" w:rsidRPr="003465BF">
        <w:t>6</w:t>
      </w:r>
      <w:r w:rsidR="005A6177" w:rsidRPr="001A23D9">
        <w:rPr>
          <w:rStyle w:val="Cmathsexpressions"/>
        </w:rPr>
        <w:t>p</w:t>
      </w:r>
      <w:r w:rsidR="005A6177" w:rsidRPr="003465BF">
        <w:t xml:space="preserve"> + 6</w:t>
      </w:r>
      <w:r w:rsidR="003465BF">
        <w:t xml:space="preserve"> </w:t>
      </w:r>
      <w:r w:rsidRPr="000B0376">
        <w:t>is simplified?</w:t>
      </w:r>
    </w:p>
    <w:p w14:paraId="49DA6864" w14:textId="025F5515" w:rsidR="009B48F8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15</w:t>
      </w:r>
      <w:r w:rsidRPr="00106084">
        <w:rPr>
          <w:rStyle w:val="Cmathsexpressions"/>
        </w:rPr>
        <w:t>p</w:t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9</w:t>
      </w:r>
      <w:r w:rsidRPr="00106084">
        <w:rPr>
          <w:rStyle w:val="Cmathsexpressions"/>
        </w:rPr>
        <w:t>p</w:t>
      </w:r>
      <w:r w:rsidRPr="00106084">
        <w:t xml:space="preserve"> + 6</w:t>
      </w:r>
      <w:r w:rsidRPr="00106084">
        <w:tab/>
      </w:r>
      <w:r>
        <w:tab/>
      </w:r>
      <w:r>
        <w:tab/>
      </w:r>
      <w:r w:rsidR="00F254E1"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9</w:t>
      </w:r>
      <w:r w:rsidRPr="00106084">
        <w:rPr>
          <w:rStyle w:val="Cmathsexpressions"/>
        </w:rPr>
        <w:t>p</w:t>
      </w:r>
      <w:r w:rsidRPr="00106084">
        <w:t xml:space="preserve"> – 6</w:t>
      </w:r>
      <w:r w:rsidRPr="00106084">
        <w:tab/>
      </w:r>
      <w:r>
        <w:tab/>
      </w:r>
      <w:r w:rsidR="00F254E1">
        <w:tab/>
      </w:r>
      <w:r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4</w:t>
      </w:r>
      <w:r w:rsidRPr="00106084">
        <w:rPr>
          <w:rStyle w:val="Cmathsexpressions"/>
        </w:rPr>
        <w:t>p</w:t>
      </w:r>
      <w:r w:rsidRPr="00106084">
        <w:t xml:space="preserve"> + 11</w:t>
      </w:r>
    </w:p>
    <w:p w14:paraId="5AE3A642" w14:textId="77777777" w:rsidR="009B48F8" w:rsidRDefault="009B48F8" w:rsidP="00C929F5">
      <w:pPr>
        <w:pStyle w:val="Pquestionheadingmc"/>
      </w:pPr>
      <w:r>
        <w:lastRenderedPageBreak/>
        <w:t>Question 9</w:t>
      </w:r>
      <w:r>
        <w:tab/>
      </w:r>
      <w:r w:rsidRPr="00644B5D">
        <w:t>[</w:t>
      </w:r>
      <w:r>
        <w:t>5</w:t>
      </w:r>
      <w:r w:rsidRPr="00644B5D">
        <w:t>.</w:t>
      </w:r>
      <w:r>
        <w:t>3</w:t>
      </w:r>
      <w:r w:rsidRPr="00644B5D">
        <w:t>]</w:t>
      </w:r>
    </w:p>
    <w:p w14:paraId="6A6E1B53" w14:textId="77777777" w:rsidR="009B48F8" w:rsidRDefault="009B48F8" w:rsidP="00C929F5">
      <w:pPr>
        <w:pStyle w:val="Pquestiontextmainstem"/>
        <w:keepNext/>
      </w:pPr>
      <w:r w:rsidRPr="000B0376">
        <w:t>Choose the correct algebraic rule for the  given sentence.</w:t>
      </w:r>
    </w:p>
    <w:p w14:paraId="1D1B27D4" w14:textId="6177337E" w:rsidR="009B48F8" w:rsidRPr="002E632A" w:rsidRDefault="009B48F8" w:rsidP="00C929F5">
      <w:pPr>
        <w:pStyle w:val="Pquestiontextmainstem"/>
        <w:keepNext/>
        <w:rPr>
          <w:rStyle w:val="Cmathsexpressions"/>
        </w:rPr>
      </w:pPr>
      <w:r w:rsidRPr="002E632A">
        <w:rPr>
          <w:rStyle w:val="Cmathsexpressions"/>
        </w:rPr>
        <w:t xml:space="preserve">To get y, multiply x by </w:t>
      </w:r>
      <w:r w:rsidR="003465BF">
        <w:t>2</w:t>
      </w:r>
      <w:r w:rsidRPr="002E632A">
        <w:rPr>
          <w:rStyle w:val="Cmathsexpressions"/>
        </w:rPr>
        <w:t xml:space="preserve"> then take away </w:t>
      </w:r>
      <w:r w:rsidR="003465BF">
        <w:t>7</w:t>
      </w:r>
      <w:r w:rsidRPr="002E632A">
        <w:rPr>
          <w:rStyle w:val="Cmathsexpressions"/>
        </w:rPr>
        <w:t>.</w:t>
      </w:r>
    </w:p>
    <w:p w14:paraId="35D3C057" w14:textId="1E4FAA39" w:rsidR="009B48F8" w:rsidRPr="003465BF" w:rsidRDefault="009B48F8" w:rsidP="00C929F5">
      <w:pPr>
        <w:pStyle w:val="Pquestiontextmcqoptions"/>
        <w:keepNext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="005A6177" w:rsidRPr="001A23D9">
        <w:rPr>
          <w:rStyle w:val="Cmathsexpressions"/>
        </w:rPr>
        <w:t>y</w:t>
      </w:r>
      <w:r w:rsidR="005A6177" w:rsidRPr="003465BF">
        <w:t xml:space="preserve"> = </w:t>
      </w:r>
      <w:r w:rsidR="00976F48" w:rsidRPr="003465BF">
        <w:t>2</w:t>
      </w:r>
      <w:r w:rsidR="005A6177" w:rsidRPr="001A23D9">
        <w:rPr>
          <w:rStyle w:val="Cmathsexpressions"/>
        </w:rPr>
        <w:t>x</w:t>
      </w:r>
      <w:r w:rsidR="005A6177" w:rsidRPr="003465BF">
        <w:t xml:space="preserve"> – </w:t>
      </w:r>
      <w:r w:rsidR="00976F48" w:rsidRPr="003465BF">
        <w:t>7</w:t>
      </w:r>
      <w:r w:rsidR="005A6177" w:rsidRPr="003465BF">
        <w:t xml:space="preserve"> </w:t>
      </w:r>
      <w:r w:rsidRPr="00106084">
        <w:tab/>
      </w:r>
      <w:r w:rsidRPr="00106084">
        <w:rPr>
          <w:rStyle w:val="Cquestionpartlabelbold"/>
        </w:rPr>
        <w:tab/>
      </w:r>
      <w:r>
        <w:rPr>
          <w:rStyle w:val="Cquestionpartlabelbold"/>
        </w:rP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5A6177" w:rsidRPr="001A23D9">
        <w:rPr>
          <w:rStyle w:val="Cmathsexpressions"/>
        </w:rPr>
        <w:t>y</w:t>
      </w:r>
      <w:r w:rsidR="005A6177" w:rsidRPr="003465BF">
        <w:t xml:space="preserve"> = </w:t>
      </w:r>
      <w:r w:rsidR="00976F48" w:rsidRPr="003465BF">
        <w:t>2</w:t>
      </w:r>
      <w:r w:rsidR="005A6177" w:rsidRPr="003465BF">
        <w:t xml:space="preserve"> + </w:t>
      </w:r>
      <w:r w:rsidR="005A6177" w:rsidRPr="001A23D9">
        <w:rPr>
          <w:rStyle w:val="Cmathsexpressions"/>
        </w:rPr>
        <w:t>x</w:t>
      </w:r>
      <w:r w:rsidR="005A6177" w:rsidRPr="003465BF">
        <w:t xml:space="preserve"> – </w:t>
      </w:r>
      <w:r w:rsidR="00976F48" w:rsidRPr="003465BF">
        <w:t>7</w:t>
      </w:r>
      <w:r w:rsidR="005A6177" w:rsidRPr="003465BF">
        <w:t xml:space="preserve"> </w:t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5A6177" w:rsidRPr="001A23D9">
        <w:rPr>
          <w:rStyle w:val="Cmathsexpressions"/>
        </w:rPr>
        <w:t>y</w:t>
      </w:r>
      <w:r w:rsidR="005A6177" w:rsidRPr="003465BF">
        <w:t xml:space="preserve"> = </w:t>
      </w:r>
      <w:r w:rsidR="00976F48" w:rsidRPr="003465BF">
        <w:t>2</w:t>
      </w:r>
      <w:r w:rsidR="005A6177" w:rsidRPr="003465BF">
        <w:t xml:space="preserve"> + </w:t>
      </w:r>
      <w:r w:rsidR="005A6177" w:rsidRPr="001A23D9">
        <w:rPr>
          <w:rStyle w:val="Cmathsexpressions"/>
        </w:rPr>
        <w:t>x</w:t>
      </w:r>
      <w:r w:rsidR="005A6177" w:rsidRPr="003465BF">
        <w:t xml:space="preserve"> + </w:t>
      </w:r>
      <w:r w:rsidR="00976F48" w:rsidRPr="003465BF">
        <w:t>7</w:t>
      </w:r>
      <w:r w:rsidRPr="00106084">
        <w:rPr>
          <w:rStyle w:val="Cquestionpartlabelbold"/>
        </w:rPr>
        <w:tab/>
      </w:r>
      <w:r w:rsidR="00F254E1">
        <w:rPr>
          <w:rStyle w:val="Cquestionpartlabelbold"/>
        </w:rPr>
        <w:tab/>
      </w:r>
      <w:r>
        <w:rPr>
          <w:rStyle w:val="Cquestionpartlabelbold"/>
        </w:rP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5A6177" w:rsidRPr="001A23D9">
        <w:rPr>
          <w:rStyle w:val="Cmathsexpressions"/>
        </w:rPr>
        <w:t>y</w:t>
      </w:r>
      <w:r w:rsidR="005A6177" w:rsidRPr="003465BF">
        <w:t xml:space="preserve"> = </w:t>
      </w:r>
      <w:r w:rsidR="009F2C5A" w:rsidRPr="009F2C5A">
        <w:rPr>
          <w:position w:val="-24"/>
        </w:rPr>
        <w:object w:dxaOrig="560" w:dyaOrig="640" w14:anchorId="6EE50433">
          <v:shape id="_x0000_i1028" type="#_x0000_t75" style="width:28.05pt;height:31.8pt" o:ole="">
            <v:imagedata r:id="rId15" o:title=""/>
          </v:shape>
          <o:OLEObject Type="Embed" ProgID="Equation.DSMT4" ShapeID="_x0000_i1028" DrawAspect="Content" ObjectID="_1540648351" r:id="rId16"/>
        </w:object>
      </w:r>
      <w:r w:rsidR="005A6177" w:rsidRPr="003465BF">
        <w:object w:dxaOrig="180" w:dyaOrig="340" w14:anchorId="62DEFEA7">
          <v:shape id="_x0000_i1029" type="#_x0000_t75" style="width:8.4pt;height:17.75pt" o:ole="">
            <v:imagedata r:id="rId17" o:title=""/>
          </v:shape>
          <o:OLEObject Type="Embed" ProgID="Equation.3" ShapeID="_x0000_i1029" DrawAspect="Content" ObjectID="_1540648352" r:id="rId18"/>
        </w:object>
      </w:r>
    </w:p>
    <w:p w14:paraId="178698A8" w14:textId="77777777" w:rsidR="009B48F8" w:rsidRDefault="009B48F8" w:rsidP="009B48F8">
      <w:pPr>
        <w:pStyle w:val="Pquestionheadingmc"/>
      </w:pPr>
      <w:r>
        <w:t>Question 10</w:t>
      </w:r>
      <w:r>
        <w:tab/>
      </w:r>
      <w:r w:rsidRPr="00644B5D">
        <w:t>[</w:t>
      </w:r>
      <w:r>
        <w:t>5</w:t>
      </w:r>
      <w:r w:rsidRPr="00644B5D">
        <w:t>.</w:t>
      </w:r>
      <w:r>
        <w:t>4</w:t>
      </w:r>
      <w:r w:rsidRPr="00644B5D">
        <w:t>]</w:t>
      </w:r>
    </w:p>
    <w:p w14:paraId="59A87B20" w14:textId="1C1E29CA" w:rsidR="009B48F8" w:rsidRPr="000B0376" w:rsidRDefault="009F2C5A" w:rsidP="009B48F8">
      <w:pPr>
        <w:pStyle w:val="Pquestiontextmainstem"/>
      </w:pPr>
      <w:r>
        <w:t>If</w:t>
      </w:r>
      <w:r w:rsidR="005A6177" w:rsidRPr="003465BF">
        <w:t xml:space="preserve"> </w:t>
      </w:r>
      <w:r w:rsidR="005A6177" w:rsidRPr="001A23D9">
        <w:rPr>
          <w:rStyle w:val="Cmathsexpressions"/>
        </w:rPr>
        <w:t>j</w:t>
      </w:r>
      <w:r w:rsidR="005A6177" w:rsidRPr="003465BF">
        <w:t xml:space="preserve"> = </w:t>
      </w:r>
      <w:r w:rsidR="00976F48" w:rsidRPr="003465BF">
        <w:t>3</w:t>
      </w:r>
      <w:r w:rsidR="005A6177" w:rsidRPr="001A23D9">
        <w:rPr>
          <w:rStyle w:val="Cmathsexpressions"/>
        </w:rPr>
        <w:t xml:space="preserve">k </w:t>
      </w:r>
      <w:r w:rsidR="005A6177" w:rsidRPr="003465BF">
        <w:t xml:space="preserve">+ </w:t>
      </w:r>
      <w:r w:rsidR="00976F48" w:rsidRPr="003465BF">
        <w:t>2</w:t>
      </w:r>
      <w:r>
        <w:t xml:space="preserve"> and</w:t>
      </w:r>
      <w:r w:rsidR="005A6177" w:rsidRPr="003465BF">
        <w:t xml:space="preserve"> </w:t>
      </w:r>
      <w:r w:rsidR="005A6177" w:rsidRPr="001A23D9">
        <w:rPr>
          <w:rStyle w:val="Cmathsexpressions"/>
        </w:rPr>
        <w:t>k</w:t>
      </w:r>
      <w:r w:rsidR="005A6177" w:rsidRPr="003465BF">
        <w:t xml:space="preserve"> = </w:t>
      </w:r>
      <w:r w:rsidR="00976F48" w:rsidRPr="003465BF">
        <w:t>5</w:t>
      </w:r>
      <w:r w:rsidR="005A6177" w:rsidRPr="003465BF">
        <w:t xml:space="preserve">, </w:t>
      </w:r>
      <w:r>
        <w:t xml:space="preserve">then </w:t>
      </w:r>
      <w:r w:rsidR="005A6177" w:rsidRPr="001A23D9">
        <w:rPr>
          <w:rStyle w:val="Cmathsexpressions"/>
        </w:rPr>
        <w:t xml:space="preserve">j </w:t>
      </w:r>
      <w:r w:rsidR="00976F48" w:rsidRPr="003465BF">
        <w:t xml:space="preserve">is </w:t>
      </w:r>
      <w:r w:rsidR="005A6177" w:rsidRPr="003465BF">
        <w:t>equal to</w:t>
      </w:r>
      <w:r w:rsidR="009B48F8" w:rsidRPr="000B0376">
        <w:t>:</w:t>
      </w:r>
    </w:p>
    <w:p w14:paraId="2F885FA1" w14:textId="71420AE6" w:rsidR="009B48F8" w:rsidRPr="000B0376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24</w:t>
      </w:r>
      <w:r w:rsidRPr="00106084">
        <w:tab/>
      </w:r>
      <w:r w:rsidRPr="00106084"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="003C0363">
        <w:t>17</w:t>
      </w:r>
      <w:r w:rsidRPr="00106084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="003C0363">
        <w:t>8</w:t>
      </w:r>
      <w:r w:rsidRPr="00106084">
        <w:tab/>
      </w:r>
      <w:r>
        <w:tab/>
      </w:r>
      <w:r>
        <w:tab/>
      </w:r>
      <w:r>
        <w:tab/>
      </w:r>
      <w:r>
        <w:tab/>
      </w:r>
      <w:r w:rsidR="00F254E1"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="003C0363">
        <w:t>5</w:t>
      </w:r>
    </w:p>
    <w:p w14:paraId="1DC977A3" w14:textId="00AECDE2" w:rsidR="009B48F8" w:rsidRDefault="009B48F8" w:rsidP="009B48F8">
      <w:pPr>
        <w:pStyle w:val="Pquestionheadingmc"/>
      </w:pPr>
      <w:r>
        <w:t>Question 11</w:t>
      </w:r>
      <w:r>
        <w:tab/>
      </w:r>
      <w:r w:rsidRPr="00644B5D">
        <w:t>[</w:t>
      </w:r>
      <w:r>
        <w:t>5</w:t>
      </w:r>
      <w:r w:rsidRPr="00644B5D">
        <w:t>.</w:t>
      </w:r>
      <w:r w:rsidR="00C929F5">
        <w:t>4</w:t>
      </w:r>
      <w:r w:rsidRPr="00644B5D">
        <w:t>]</w:t>
      </w:r>
    </w:p>
    <w:p w14:paraId="54FF5B04" w14:textId="63FE3ADA" w:rsidR="009B48F8" w:rsidRDefault="003C0363" w:rsidP="009B48F8">
      <w:pPr>
        <w:pStyle w:val="Pquestiontextmainstem"/>
      </w:pPr>
      <w:r>
        <w:t>If</w:t>
      </w:r>
      <w:r w:rsidR="005A6177" w:rsidRPr="003465BF">
        <w:t xml:space="preserve"> </w:t>
      </w:r>
      <w:r w:rsidR="005A6177" w:rsidRPr="001A23D9">
        <w:rPr>
          <w:rStyle w:val="Cmathsexpressions"/>
        </w:rPr>
        <w:t>P</w:t>
      </w:r>
      <w:r w:rsidR="005A6177" w:rsidRPr="003465BF">
        <w:t xml:space="preserve"> = 1</w:t>
      </w:r>
      <w:r w:rsidR="00976F48" w:rsidRPr="003465BF">
        <w:t>2</w:t>
      </w:r>
      <w:r w:rsidR="005A6177" w:rsidRPr="003465BF">
        <w:t xml:space="preserve"> – </w:t>
      </w:r>
      <w:r w:rsidR="005A6177" w:rsidRPr="001A23D9">
        <w:rPr>
          <w:rStyle w:val="Cmathsexpressions"/>
        </w:rPr>
        <w:t>n</w:t>
      </w:r>
      <w:r>
        <w:t>, w</w:t>
      </w:r>
      <w:r w:rsidRPr="00F22B07">
        <w:t xml:space="preserve">hich </w:t>
      </w:r>
      <w:r>
        <w:t>set of values</w:t>
      </w:r>
      <w:r w:rsidRPr="00F22B07">
        <w:t xml:space="preserve"> is </w:t>
      </w:r>
      <w:r w:rsidRPr="002E632A">
        <w:rPr>
          <w:rStyle w:val="Cmathsexpressions"/>
        </w:rPr>
        <w:t>not</w:t>
      </w:r>
      <w:r w:rsidRPr="000B0376">
        <w:t xml:space="preserve"> true?</w:t>
      </w:r>
    </w:p>
    <w:p w14:paraId="169A7ED5" w14:textId="0DA90142" w:rsidR="009B48F8" w:rsidRPr="000B0376" w:rsidRDefault="009B48F8" w:rsidP="009B48F8">
      <w:pPr>
        <w:pStyle w:val="Pquestiontextmcqoptions"/>
      </w:pPr>
      <w:r w:rsidRPr="006A063D">
        <w:rPr>
          <w:rStyle w:val="Cquestionpartlabelbold"/>
        </w:rPr>
        <w:t>A</w:t>
      </w:r>
      <w:r>
        <w:tab/>
      </w:r>
      <w:r w:rsidR="008103BE" w:rsidRPr="003C0363">
        <w:rPr>
          <w:rStyle w:val="Cmathsexpressions"/>
        </w:rPr>
        <w:t>n</w:t>
      </w:r>
      <w:r w:rsidR="005A6177" w:rsidRPr="003C0363">
        <w:rPr>
          <w:rStyle w:val="Cmathsexpressions"/>
        </w:rPr>
        <w:t xml:space="preserve"> </w:t>
      </w:r>
      <w:r w:rsidR="005A6177" w:rsidRPr="003465BF">
        <w:t xml:space="preserve">= 6, </w:t>
      </w:r>
      <w:r w:rsidR="005A6177" w:rsidRPr="001A23D9">
        <w:rPr>
          <w:rStyle w:val="Cmathsexpressions"/>
        </w:rPr>
        <w:t xml:space="preserve">P </w:t>
      </w:r>
      <w:r w:rsidR="005A6177" w:rsidRPr="003465BF">
        <w:t xml:space="preserve">= </w:t>
      </w:r>
      <w:r w:rsidR="00976F48" w:rsidRPr="003465BF">
        <w:t>6</w:t>
      </w:r>
      <w:r w:rsidRPr="00F22B07">
        <w:tab/>
      </w:r>
      <w:r w:rsidR="003C0363">
        <w:tab/>
      </w:r>
      <w:r w:rsidR="003465BF">
        <w:tab/>
      </w:r>
      <w:r w:rsidRPr="006A063D">
        <w:rPr>
          <w:rStyle w:val="Cquestionpartlabelbold"/>
        </w:rPr>
        <w:t>B</w:t>
      </w:r>
      <w:r>
        <w:rPr>
          <w:rStyle w:val="Cquestionpartlabelbold"/>
        </w:rPr>
        <w:tab/>
      </w:r>
      <w:r w:rsidR="008103BE" w:rsidRPr="003C0363">
        <w:rPr>
          <w:rStyle w:val="Cmathsexpressions"/>
        </w:rPr>
        <w:t>n</w:t>
      </w:r>
      <w:r w:rsidR="005A6177" w:rsidRPr="003465BF">
        <w:t xml:space="preserve"> = 5, </w:t>
      </w:r>
      <w:r w:rsidR="005A6177" w:rsidRPr="001A23D9">
        <w:rPr>
          <w:rStyle w:val="Cmathsexpressions"/>
        </w:rPr>
        <w:t xml:space="preserve">P </w:t>
      </w:r>
      <w:r w:rsidR="005A6177" w:rsidRPr="003465BF">
        <w:t xml:space="preserve">= </w:t>
      </w:r>
      <w:r w:rsidR="00976F48" w:rsidRPr="003465BF">
        <w:t>7</w:t>
      </w:r>
      <w:r w:rsidR="003C0363">
        <w:tab/>
      </w:r>
      <w:r w:rsidR="003C0363">
        <w:tab/>
      </w:r>
      <w:r w:rsidR="003C0363">
        <w:tab/>
      </w:r>
      <w:r w:rsidRPr="006A063D">
        <w:rPr>
          <w:rStyle w:val="Cquestionpartlabelbold"/>
        </w:rPr>
        <w:t>C</w:t>
      </w:r>
      <w:r>
        <w:rPr>
          <w:rStyle w:val="Cquestionpartlabelbold"/>
        </w:rPr>
        <w:tab/>
      </w:r>
      <w:r w:rsidR="008103BE" w:rsidRPr="003C0363">
        <w:rPr>
          <w:rStyle w:val="Cmathsexpressions"/>
        </w:rPr>
        <w:t>n</w:t>
      </w:r>
      <w:r w:rsidR="005A6177" w:rsidRPr="003465BF">
        <w:t xml:space="preserve"> = 1</w:t>
      </w:r>
      <w:r w:rsidR="00976F48" w:rsidRPr="003465BF">
        <w:t>2</w:t>
      </w:r>
      <w:r w:rsidR="005A6177" w:rsidRPr="003465BF">
        <w:t xml:space="preserve">, </w:t>
      </w:r>
      <w:r w:rsidR="005A6177" w:rsidRPr="001A23D9">
        <w:rPr>
          <w:rStyle w:val="Cmathsexpressions"/>
        </w:rPr>
        <w:t xml:space="preserve">P </w:t>
      </w:r>
      <w:r w:rsidR="005A6177" w:rsidRPr="003465BF">
        <w:t>= 0</w:t>
      </w:r>
      <w:r w:rsidRPr="00F22B07">
        <w:tab/>
      </w:r>
      <w:r>
        <w:tab/>
      </w:r>
      <w:r w:rsidR="00F254E1">
        <w:tab/>
      </w:r>
      <w:r w:rsidR="008103BE">
        <w:tab/>
      </w:r>
      <w:r w:rsidRPr="006A063D">
        <w:rPr>
          <w:rStyle w:val="Cquestionpartlabelbold"/>
        </w:rPr>
        <w:t>D</w:t>
      </w:r>
      <w:r>
        <w:rPr>
          <w:rStyle w:val="Cquestionpartlabelbold"/>
        </w:rPr>
        <w:tab/>
      </w:r>
      <w:r w:rsidR="008103BE" w:rsidRPr="003C0363">
        <w:rPr>
          <w:rStyle w:val="Cmathsexpressions"/>
        </w:rPr>
        <w:t>n</w:t>
      </w:r>
      <w:r w:rsidR="005A6177" w:rsidRPr="003465BF">
        <w:t xml:space="preserve"> = 3, </w:t>
      </w:r>
      <w:r w:rsidR="005A6177" w:rsidRPr="001A23D9">
        <w:rPr>
          <w:rStyle w:val="Cmathsexpressions"/>
        </w:rPr>
        <w:t xml:space="preserve">P </w:t>
      </w:r>
      <w:r w:rsidR="005A6177" w:rsidRPr="003465BF">
        <w:t>= 8</w:t>
      </w:r>
    </w:p>
    <w:p w14:paraId="40007C3C" w14:textId="77777777" w:rsidR="009B48F8" w:rsidRDefault="009B48F8" w:rsidP="009B48F8">
      <w:pPr>
        <w:pStyle w:val="Pquestionheadingmc"/>
      </w:pPr>
      <w:r>
        <w:t>Question 12</w:t>
      </w:r>
      <w:r>
        <w:tab/>
      </w:r>
      <w:r w:rsidRPr="00644B5D">
        <w:t>[</w:t>
      </w:r>
      <w:r>
        <w:t>5</w:t>
      </w:r>
      <w:r w:rsidRPr="00644B5D">
        <w:t>.</w:t>
      </w:r>
      <w:r>
        <w:t>5</w:t>
      </w:r>
      <w:r w:rsidRPr="00644B5D">
        <w:t>]</w:t>
      </w:r>
    </w:p>
    <w:p w14:paraId="6DAACEE1" w14:textId="23CB974A" w:rsidR="009B48F8" w:rsidRPr="000B0376" w:rsidRDefault="003A2F7A" w:rsidP="009B48F8">
      <w:pPr>
        <w:pStyle w:val="Pquestiontextmainstem"/>
      </w:pPr>
      <w:r w:rsidRPr="003465BF">
        <w:t>The rule for the following matchstick</w:t>
      </w:r>
      <w:r w:rsidR="00976F48" w:rsidRPr="003465BF">
        <w:t xml:space="preserve"> pattern, where </w:t>
      </w:r>
      <w:r w:rsidR="00976F48" w:rsidRPr="001A23D9">
        <w:rPr>
          <w:rStyle w:val="Cmathsexpressions"/>
        </w:rPr>
        <w:t>s</w:t>
      </w:r>
      <w:r w:rsidR="00EE1F66">
        <w:t xml:space="preserve"> is </w:t>
      </w:r>
      <w:r w:rsidR="00976F48" w:rsidRPr="003465BF">
        <w:t xml:space="preserve">the number of shapes </w:t>
      </w:r>
      <w:r w:rsidR="00EE1F66">
        <w:t>from</w:t>
      </w:r>
      <w:r w:rsidR="00976F48" w:rsidRPr="003465BF">
        <w:t xml:space="preserve"> </w:t>
      </w:r>
      <w:r w:rsidR="00976F48" w:rsidRPr="001A23D9">
        <w:rPr>
          <w:rStyle w:val="Cmathsexpressions"/>
        </w:rPr>
        <w:t>m</w:t>
      </w:r>
      <w:r w:rsidR="00EE1F66">
        <w:t xml:space="preserve"> </w:t>
      </w:r>
      <w:r w:rsidR="00976F48" w:rsidRPr="003465BF">
        <w:t xml:space="preserve">matchsticks, </w:t>
      </w:r>
      <w:r w:rsidRPr="003465BF">
        <w:t>is:</w:t>
      </w:r>
    </w:p>
    <w:p w14:paraId="4CCF79B6" w14:textId="084F10EB" w:rsidR="009B48F8" w:rsidRPr="000B0376" w:rsidRDefault="003465BF" w:rsidP="009B48F8">
      <w:pPr>
        <w:pStyle w:val="Pquestiontextmainstem"/>
      </w:pPr>
      <w:r w:rsidRPr="000E6B34">
        <w:rPr>
          <w:color w:val="000000"/>
          <w:sz w:val="20"/>
          <w:szCs w:val="20"/>
        </w:rPr>
        <w:object w:dxaOrig="6973" w:dyaOrig="1068" w14:anchorId="025D4152">
          <v:shape id="_x0000_i1030" type="#_x0000_t75" style="width:185.15pt;height:32.75pt" o:ole="">
            <v:imagedata r:id="rId19" o:title="" grayscale="t"/>
          </v:shape>
          <o:OLEObject Type="Embed" ProgID="PBrush" ShapeID="_x0000_i1030" DrawAspect="Content" ObjectID="_1540648353" r:id="rId20"/>
        </w:object>
      </w:r>
    </w:p>
    <w:p w14:paraId="4E7D0B37" w14:textId="27A20371" w:rsidR="009B48F8" w:rsidRPr="003465BF" w:rsidRDefault="009B48F8" w:rsidP="009B48F8">
      <w:pPr>
        <w:pStyle w:val="Pquestiontextmcqoptions"/>
      </w:pPr>
      <w:r w:rsidRPr="00F22B07">
        <w:rPr>
          <w:rStyle w:val="Cquestionpartlabelbold"/>
        </w:rPr>
        <w:t>A</w:t>
      </w:r>
      <w:r w:rsidRPr="00F22B07">
        <w:rPr>
          <w:rStyle w:val="Cquestionpartlabelbold"/>
        </w:rPr>
        <w:tab/>
      </w:r>
      <w:r w:rsidR="00037370" w:rsidRPr="001A23D9">
        <w:rPr>
          <w:rStyle w:val="Cmathsexpressions"/>
        </w:rPr>
        <w:t>m</w:t>
      </w:r>
      <w:r w:rsidR="00037370" w:rsidRPr="003465BF">
        <w:t xml:space="preserve"> = </w:t>
      </w:r>
      <w:r w:rsidR="00976F48" w:rsidRPr="003465BF">
        <w:t>4</w:t>
      </w:r>
      <w:r w:rsidR="00976F48" w:rsidRPr="001A23D9">
        <w:rPr>
          <w:rStyle w:val="Cmathsexpressions"/>
        </w:rPr>
        <w:t>s</w:t>
      </w:r>
      <w:r w:rsidR="00037370" w:rsidRPr="003465BF">
        <w:t xml:space="preserve"> + 3</w:t>
      </w:r>
      <w:r w:rsidRPr="006A063D">
        <w:tab/>
      </w:r>
      <w:r>
        <w:tab/>
      </w:r>
      <w:r>
        <w:tab/>
      </w:r>
      <w:r w:rsidRPr="00F22B07">
        <w:rPr>
          <w:rStyle w:val="Cquestionpartlabelbold"/>
        </w:rPr>
        <w:t>B</w:t>
      </w:r>
      <w:r w:rsidRPr="006A063D">
        <w:tab/>
      </w:r>
      <w:r w:rsidR="00037370" w:rsidRPr="001A23D9">
        <w:rPr>
          <w:rStyle w:val="Cmathsexpressions"/>
        </w:rPr>
        <w:t>m</w:t>
      </w:r>
      <w:r w:rsidR="00976F48" w:rsidRPr="001A23D9">
        <w:rPr>
          <w:rStyle w:val="Cmathsexpressions"/>
        </w:rPr>
        <w:t xml:space="preserve"> </w:t>
      </w:r>
      <w:r w:rsidR="00037370" w:rsidRPr="003465BF">
        <w:t xml:space="preserve">= </w:t>
      </w:r>
      <w:r w:rsidR="00976F48" w:rsidRPr="003465BF">
        <w:t>4</w:t>
      </w:r>
      <w:r w:rsidR="00976F48" w:rsidRPr="001A23D9">
        <w:rPr>
          <w:rStyle w:val="Cmathsexpressions"/>
        </w:rPr>
        <w:t>s</w:t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 w:rsidRPr="00F22B07">
        <w:rPr>
          <w:rStyle w:val="Cquestionpartlabelbold"/>
        </w:rPr>
        <w:t>C</w:t>
      </w:r>
      <w:r w:rsidRPr="006A063D">
        <w:tab/>
      </w:r>
      <w:r w:rsidR="00976F48" w:rsidRPr="001A23D9">
        <w:rPr>
          <w:rStyle w:val="Cmathsexpressions"/>
        </w:rPr>
        <w:t>s</w:t>
      </w:r>
      <w:r w:rsidR="00037370" w:rsidRPr="003465BF">
        <w:t xml:space="preserve"> = </w:t>
      </w:r>
      <w:r w:rsidR="00976F48" w:rsidRPr="003465BF">
        <w:t>4</w:t>
      </w:r>
      <w:r w:rsidR="00037370" w:rsidRPr="001A23D9">
        <w:rPr>
          <w:rStyle w:val="Cmathsexpressions"/>
        </w:rPr>
        <w:t>m</w:t>
      </w:r>
      <w:r w:rsidRPr="00655B46"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 w:rsidR="00F254E1">
        <w:rPr>
          <w:rStyle w:val="Cmathsexpressions"/>
        </w:rPr>
        <w:tab/>
      </w:r>
      <w:r>
        <w:rPr>
          <w:rStyle w:val="Cmathsexpressions"/>
        </w:rPr>
        <w:tab/>
      </w:r>
      <w:r w:rsidRPr="00F22B07">
        <w:rPr>
          <w:rStyle w:val="Cquestionpartlabelbold"/>
        </w:rPr>
        <w:t>D</w:t>
      </w:r>
      <w:r w:rsidRPr="00F22B07">
        <w:rPr>
          <w:rStyle w:val="Cquestionpartlabelbold"/>
        </w:rPr>
        <w:tab/>
      </w:r>
      <w:r w:rsidR="00976F48" w:rsidRPr="001A23D9">
        <w:rPr>
          <w:rStyle w:val="Cmathsexpressions"/>
        </w:rPr>
        <w:t>s</w:t>
      </w:r>
      <w:r w:rsidR="00037370" w:rsidRPr="003465BF">
        <w:t xml:space="preserve"> = </w:t>
      </w:r>
      <w:r w:rsidR="00976F48" w:rsidRPr="001A23D9">
        <w:rPr>
          <w:rStyle w:val="Cmathsexpressions"/>
        </w:rPr>
        <w:t>m</w:t>
      </w:r>
      <w:r w:rsidR="008103BE">
        <w:rPr>
          <w:rStyle w:val="Cmathsexpressions"/>
        </w:rPr>
        <w:t xml:space="preserve"> </w:t>
      </w:r>
      <w:r w:rsidR="00037370" w:rsidRPr="003465BF">
        <w:t>+ 3</w:t>
      </w:r>
    </w:p>
    <w:p w14:paraId="2E241D7D" w14:textId="77777777" w:rsidR="009B48F8" w:rsidRDefault="009B48F8" w:rsidP="009B48F8">
      <w:pPr>
        <w:pStyle w:val="Pquestionheadingmc"/>
      </w:pPr>
      <w:r>
        <w:t>Question 13</w:t>
      </w:r>
      <w:r>
        <w:tab/>
      </w:r>
      <w:r w:rsidRPr="00644B5D">
        <w:t>[</w:t>
      </w:r>
      <w:r>
        <w:t>5</w:t>
      </w:r>
      <w:r w:rsidRPr="00644B5D">
        <w:t>.</w:t>
      </w:r>
      <w:r>
        <w:t>7</w:t>
      </w:r>
      <w:r w:rsidRPr="00644B5D">
        <w:t>]</w:t>
      </w:r>
    </w:p>
    <w:p w14:paraId="3A8C1C74" w14:textId="7862A76B" w:rsidR="009B48F8" w:rsidRDefault="005A6177" w:rsidP="009B48F8">
      <w:pPr>
        <w:pStyle w:val="Pquestiontextmainstem"/>
      </w:pPr>
      <w:r w:rsidRPr="003465BF">
        <w:t xml:space="preserve">Which of the following points is in the </w:t>
      </w:r>
      <w:r w:rsidR="00976F48" w:rsidRPr="003465BF">
        <w:t>second</w:t>
      </w:r>
      <w:r w:rsidRPr="003465BF">
        <w:t xml:space="preserve"> quadrant</w:t>
      </w:r>
      <w:r w:rsidR="009B48F8" w:rsidRPr="000B0376">
        <w:t>?</w:t>
      </w:r>
    </w:p>
    <w:p w14:paraId="2C2C5207" w14:textId="0D6ABDF3" w:rsidR="009B48F8" w:rsidRPr="000B0376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t>(3, -6)</w:t>
      </w:r>
      <w:r w:rsidRPr="00106084"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t>(-4, -3)</w:t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t>(-2, 4)</w:t>
      </w:r>
      <w:r w:rsidRPr="00106084">
        <w:tab/>
      </w:r>
      <w:r w:rsidRPr="00106084">
        <w:tab/>
      </w:r>
      <w:r>
        <w:tab/>
      </w:r>
      <w:r w:rsidR="00F254E1"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t>(1, 5)</w:t>
      </w:r>
    </w:p>
    <w:p w14:paraId="3B539FC0" w14:textId="77777777" w:rsidR="009B48F8" w:rsidRDefault="009B48F8" w:rsidP="009B48F8">
      <w:pPr>
        <w:pStyle w:val="Pquestionheadingmc"/>
      </w:pPr>
      <w:r>
        <w:t>Question 14</w:t>
      </w:r>
      <w:r>
        <w:tab/>
      </w:r>
      <w:r w:rsidRPr="00644B5D">
        <w:t>[</w:t>
      </w:r>
      <w:r>
        <w:t>5</w:t>
      </w:r>
      <w:r w:rsidRPr="00644B5D">
        <w:t>.</w:t>
      </w:r>
      <w:r>
        <w:t>8</w:t>
      </w:r>
      <w:r w:rsidRPr="00644B5D">
        <w:t>]</w:t>
      </w:r>
    </w:p>
    <w:p w14:paraId="12244DFD" w14:textId="07D471EE" w:rsidR="009B48F8" w:rsidRPr="000B0376" w:rsidRDefault="009F2C5A" w:rsidP="009B48F8">
      <w:pPr>
        <w:pStyle w:val="Pquestiontextmainstem"/>
      </w:pPr>
      <w:r>
        <w:t>What</w:t>
      </w:r>
      <w:r w:rsidR="009B48F8" w:rsidRPr="00F22B07">
        <w:t xml:space="preserve"> is the rule linking </w:t>
      </w:r>
      <w:r w:rsidR="009B48F8" w:rsidRPr="002E632A">
        <w:rPr>
          <w:rStyle w:val="Cmathsexpressions"/>
        </w:rPr>
        <w:t>x</w:t>
      </w:r>
      <w:r w:rsidR="009B48F8" w:rsidRPr="00F22B07">
        <w:t xml:space="preserve"> and </w:t>
      </w:r>
      <w:r w:rsidR="009B48F8" w:rsidRPr="002E632A">
        <w:rPr>
          <w:rStyle w:val="Cmathsexpressions"/>
        </w:rPr>
        <w:t>y</w:t>
      </w:r>
      <w:r w:rsidR="009B48F8" w:rsidRPr="000B0376">
        <w:t>?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647"/>
        <w:gridCol w:w="647"/>
        <w:gridCol w:w="647"/>
        <w:gridCol w:w="647"/>
        <w:gridCol w:w="647"/>
      </w:tblGrid>
      <w:tr w:rsidR="00976F48" w:rsidRPr="000B0376" w14:paraId="44EA5868" w14:textId="77777777" w:rsidTr="00C929F5">
        <w:trPr>
          <w:trHeight w:val="413"/>
        </w:trPr>
        <w:tc>
          <w:tcPr>
            <w:tcW w:w="647" w:type="dxa"/>
            <w:vAlign w:val="center"/>
          </w:tcPr>
          <w:p w14:paraId="15D09018" w14:textId="77777777" w:rsidR="00976F48" w:rsidRPr="002E632A" w:rsidRDefault="00976F48" w:rsidP="009F2C5A">
            <w:pPr>
              <w:tabs>
                <w:tab w:val="left" w:pos="993"/>
                <w:tab w:val="left" w:pos="1985"/>
                <w:tab w:val="left" w:pos="2977"/>
                <w:tab w:val="left" w:pos="4253"/>
              </w:tabs>
              <w:jc w:val="center"/>
              <w:rPr>
                <w:rStyle w:val="Cmathsexpressions"/>
              </w:rPr>
            </w:pPr>
            <w:r w:rsidRPr="002E632A">
              <w:rPr>
                <w:rStyle w:val="Cmathsexpressions"/>
              </w:rPr>
              <w:t>x</w:t>
            </w:r>
          </w:p>
        </w:tc>
        <w:tc>
          <w:tcPr>
            <w:tcW w:w="647" w:type="dxa"/>
            <w:vAlign w:val="center"/>
          </w:tcPr>
          <w:p w14:paraId="7D34B07F" w14:textId="43E081C4" w:rsidR="00976F48" w:rsidRPr="000B0376" w:rsidRDefault="00976F48" w:rsidP="009F2C5A">
            <w:pPr>
              <w:pStyle w:val="Pquestiontextmainstem"/>
              <w:jc w:val="center"/>
            </w:pPr>
            <w:r w:rsidRPr="00D905E9">
              <w:t>3</w:t>
            </w:r>
          </w:p>
        </w:tc>
        <w:tc>
          <w:tcPr>
            <w:tcW w:w="647" w:type="dxa"/>
            <w:vAlign w:val="center"/>
          </w:tcPr>
          <w:p w14:paraId="6963F8C9" w14:textId="08D324DC" w:rsidR="00976F48" w:rsidRPr="000B0376" w:rsidRDefault="00976F48" w:rsidP="009F2C5A">
            <w:pPr>
              <w:pStyle w:val="Pquestiontextmainstem"/>
              <w:jc w:val="center"/>
            </w:pPr>
            <w:r w:rsidRPr="00D905E9">
              <w:t>5</w:t>
            </w:r>
          </w:p>
        </w:tc>
        <w:tc>
          <w:tcPr>
            <w:tcW w:w="647" w:type="dxa"/>
            <w:vAlign w:val="center"/>
          </w:tcPr>
          <w:p w14:paraId="3B4C3294" w14:textId="6D92FC2C" w:rsidR="00976F48" w:rsidRPr="000B0376" w:rsidRDefault="00976F48" w:rsidP="009F2C5A">
            <w:pPr>
              <w:pStyle w:val="Pquestiontextmainstem"/>
              <w:jc w:val="center"/>
            </w:pPr>
            <w:r w:rsidRPr="00D905E9">
              <w:t>6</w:t>
            </w:r>
          </w:p>
        </w:tc>
        <w:tc>
          <w:tcPr>
            <w:tcW w:w="647" w:type="dxa"/>
            <w:vAlign w:val="center"/>
          </w:tcPr>
          <w:p w14:paraId="753D1F65" w14:textId="687B6B19" w:rsidR="00976F48" w:rsidRPr="000B0376" w:rsidRDefault="00976F48" w:rsidP="009F2C5A">
            <w:pPr>
              <w:pStyle w:val="Pquestiontextmainstem"/>
              <w:jc w:val="center"/>
            </w:pPr>
            <w:r w:rsidRPr="00D905E9">
              <w:t>11</w:t>
            </w:r>
          </w:p>
        </w:tc>
      </w:tr>
      <w:tr w:rsidR="00976F48" w:rsidRPr="000B0376" w14:paraId="78283D02" w14:textId="77777777" w:rsidTr="00C929F5">
        <w:trPr>
          <w:trHeight w:val="431"/>
        </w:trPr>
        <w:tc>
          <w:tcPr>
            <w:tcW w:w="647" w:type="dxa"/>
            <w:vAlign w:val="center"/>
          </w:tcPr>
          <w:p w14:paraId="6D4E6B37" w14:textId="77777777" w:rsidR="00976F48" w:rsidRPr="002E632A" w:rsidRDefault="00976F48" w:rsidP="009F2C5A">
            <w:pPr>
              <w:tabs>
                <w:tab w:val="left" w:pos="993"/>
                <w:tab w:val="left" w:pos="1985"/>
                <w:tab w:val="left" w:pos="2977"/>
                <w:tab w:val="left" w:pos="4253"/>
              </w:tabs>
              <w:jc w:val="center"/>
              <w:rPr>
                <w:rStyle w:val="Cmathsexpressions"/>
              </w:rPr>
            </w:pPr>
            <w:r w:rsidRPr="002E632A">
              <w:rPr>
                <w:rStyle w:val="Cmathsexpressions"/>
              </w:rPr>
              <w:t>y</w:t>
            </w:r>
          </w:p>
        </w:tc>
        <w:tc>
          <w:tcPr>
            <w:tcW w:w="647" w:type="dxa"/>
            <w:vAlign w:val="center"/>
          </w:tcPr>
          <w:p w14:paraId="74740A39" w14:textId="66C69B33" w:rsidR="00976F48" w:rsidRPr="000B0376" w:rsidRDefault="00976F48" w:rsidP="009F2C5A">
            <w:pPr>
              <w:pStyle w:val="Pquestiontextmainstem"/>
              <w:jc w:val="center"/>
            </w:pPr>
            <w:r w:rsidRPr="00D905E9">
              <w:t>7</w:t>
            </w:r>
          </w:p>
        </w:tc>
        <w:tc>
          <w:tcPr>
            <w:tcW w:w="647" w:type="dxa"/>
            <w:vAlign w:val="center"/>
          </w:tcPr>
          <w:p w14:paraId="22B9269E" w14:textId="781A4D37" w:rsidR="00976F48" w:rsidRPr="000B0376" w:rsidRDefault="00976F48" w:rsidP="009F2C5A">
            <w:pPr>
              <w:pStyle w:val="Pquestiontextmainstem"/>
              <w:jc w:val="center"/>
            </w:pPr>
            <w:r w:rsidRPr="00D905E9">
              <w:t>11</w:t>
            </w:r>
          </w:p>
        </w:tc>
        <w:tc>
          <w:tcPr>
            <w:tcW w:w="647" w:type="dxa"/>
            <w:vAlign w:val="center"/>
          </w:tcPr>
          <w:p w14:paraId="340B4341" w14:textId="443C8F49" w:rsidR="00976F48" w:rsidRPr="000B0376" w:rsidRDefault="00976F48" w:rsidP="009F2C5A">
            <w:pPr>
              <w:pStyle w:val="Pquestiontextmainstem"/>
              <w:jc w:val="center"/>
            </w:pPr>
            <w:r w:rsidRPr="00D905E9">
              <w:t>13</w:t>
            </w:r>
          </w:p>
        </w:tc>
        <w:tc>
          <w:tcPr>
            <w:tcW w:w="647" w:type="dxa"/>
            <w:vAlign w:val="center"/>
          </w:tcPr>
          <w:p w14:paraId="2F1FF5DF" w14:textId="75501ECA" w:rsidR="00976F48" w:rsidRPr="000B0376" w:rsidRDefault="00976F48" w:rsidP="009F2C5A">
            <w:pPr>
              <w:pStyle w:val="Pquestiontextmainstem"/>
              <w:jc w:val="center"/>
            </w:pPr>
            <w:r w:rsidRPr="00D905E9">
              <w:t>23</w:t>
            </w:r>
          </w:p>
        </w:tc>
      </w:tr>
    </w:tbl>
    <w:p w14:paraId="3AB95D21" w14:textId="5305DA15" w:rsidR="009B48F8" w:rsidRPr="00106084" w:rsidRDefault="009B48F8" w:rsidP="009B48F8">
      <w:pPr>
        <w:pStyle w:val="Pquestiontextmcqoptions"/>
      </w:pPr>
      <w:r w:rsidRPr="00CB269E">
        <w:rPr>
          <w:rStyle w:val="Cquestionpartlabelbold"/>
        </w:rPr>
        <w:t>A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 xml:space="preserve">y </w:t>
      </w:r>
      <w:r w:rsidRPr="00106084">
        <w:t>= 2</w:t>
      </w:r>
      <w:r w:rsidRPr="00106084">
        <w:rPr>
          <w:rStyle w:val="Cmathsexpressions"/>
        </w:rPr>
        <w:t>x</w:t>
      </w:r>
      <w:r w:rsidRPr="00106084">
        <w:t xml:space="preserve"> + 1</w:t>
      </w:r>
      <w:r w:rsidRPr="00106084">
        <w:tab/>
      </w:r>
      <w:r>
        <w:tab/>
      </w:r>
      <w:r>
        <w:tab/>
      </w:r>
      <w:r w:rsidRPr="00CB269E">
        <w:rPr>
          <w:rStyle w:val="Cquestionpartlabelbold"/>
        </w:rPr>
        <w:t>B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y</w:t>
      </w:r>
      <w:r w:rsidRPr="00106084">
        <w:t xml:space="preserve"> = </w:t>
      </w:r>
      <w:r w:rsidRPr="00106084">
        <w:rPr>
          <w:rStyle w:val="Cmathsexpressions"/>
        </w:rPr>
        <w:t>x</w:t>
      </w:r>
      <w:r w:rsidRPr="00106084">
        <w:t xml:space="preserve"> + 4</w:t>
      </w:r>
      <w:r>
        <w:tab/>
      </w:r>
      <w:r>
        <w:tab/>
      </w:r>
      <w:r>
        <w:tab/>
      </w:r>
      <w:r>
        <w:tab/>
      </w:r>
      <w:r>
        <w:tab/>
      </w:r>
      <w:r w:rsidRPr="00CB269E">
        <w:rPr>
          <w:rStyle w:val="Cquestionpartlabelbold"/>
        </w:rPr>
        <w:t>C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 xml:space="preserve">x </w:t>
      </w:r>
      <w:r w:rsidRPr="00106084">
        <w:t xml:space="preserve">= </w:t>
      </w:r>
      <w:r w:rsidRPr="00106084">
        <w:rPr>
          <w:rStyle w:val="Cmathsexpressions"/>
        </w:rPr>
        <w:t>y</w:t>
      </w:r>
      <w:r w:rsidRPr="00106084">
        <w:t xml:space="preserve"> + 4</w:t>
      </w:r>
      <w:r w:rsidRPr="00106084">
        <w:tab/>
      </w:r>
      <w:r w:rsidRPr="00106084">
        <w:tab/>
      </w:r>
      <w:r>
        <w:tab/>
      </w:r>
      <w:r w:rsidR="00F254E1">
        <w:tab/>
      </w:r>
      <w:r>
        <w:tab/>
      </w:r>
      <w:r w:rsidRPr="00CB269E">
        <w:rPr>
          <w:rStyle w:val="Cquestionpartlabelbold"/>
        </w:rPr>
        <w:t>D</w:t>
      </w:r>
      <w:r w:rsidRPr="00CB269E">
        <w:rPr>
          <w:rStyle w:val="Cquestionpartlabelbold"/>
        </w:rPr>
        <w:tab/>
      </w:r>
      <w:r w:rsidRPr="00106084">
        <w:rPr>
          <w:rStyle w:val="Cmathsexpressions"/>
        </w:rPr>
        <w:t>y</w:t>
      </w:r>
      <w:r w:rsidRPr="00106084">
        <w:t xml:space="preserve"> = 3</w:t>
      </w:r>
      <w:r w:rsidRPr="00106084">
        <w:rPr>
          <w:rStyle w:val="Cmathsexpressions"/>
        </w:rPr>
        <w:t>x</w:t>
      </w:r>
      <w:r w:rsidRPr="00106084">
        <w:t xml:space="preserve"> – 2</w:t>
      </w:r>
    </w:p>
    <w:p w14:paraId="743687F0" w14:textId="77777777" w:rsidR="009B48F8" w:rsidRDefault="009B48F8" w:rsidP="009B48F8">
      <w:pPr>
        <w:pStyle w:val="Pquestionheadingmc"/>
      </w:pPr>
      <w:r>
        <w:t>Question 15</w:t>
      </w:r>
      <w:r>
        <w:tab/>
      </w:r>
      <w:r w:rsidRPr="00644B5D">
        <w:t>[</w:t>
      </w:r>
      <w:r>
        <w:t>5</w:t>
      </w:r>
      <w:r w:rsidRPr="00644B5D">
        <w:t>.</w:t>
      </w:r>
      <w:r>
        <w:t>9</w:t>
      </w:r>
      <w:r w:rsidRPr="00644B5D">
        <w:t>]</w:t>
      </w:r>
    </w:p>
    <w:p w14:paraId="6B09F0EE" w14:textId="14FE2595" w:rsidR="009B48F8" w:rsidRDefault="009B48F8" w:rsidP="009B48F8">
      <w:pPr>
        <w:pStyle w:val="Pquestiontextmainstem"/>
      </w:pPr>
      <w:r w:rsidRPr="000B0376">
        <w:t>Look</w:t>
      </w:r>
      <w:r w:rsidR="00FF5669">
        <w:t>ing</w:t>
      </w:r>
      <w:r w:rsidRPr="000B0376">
        <w:t xml:space="preserve"> at the following graph, which </w:t>
      </w:r>
      <w:r w:rsidR="00B43930">
        <w:t>statement</w:t>
      </w:r>
      <w:r w:rsidRPr="000B0376">
        <w:t xml:space="preserve"> is true?</w:t>
      </w:r>
    </w:p>
    <w:p w14:paraId="22FFA0AF" w14:textId="5EA90E69" w:rsidR="009B48F8" w:rsidRPr="000B0376" w:rsidRDefault="00EE1F66" w:rsidP="009B48F8">
      <w:pPr>
        <w:pStyle w:val="PNotetodesigner"/>
      </w:pPr>
      <w:r>
        <w:rPr>
          <w:noProof/>
          <w:lang w:eastAsia="en-AU"/>
        </w:rPr>
        <w:drawing>
          <wp:inline distT="0" distB="0" distL="0" distR="0" wp14:anchorId="6B7D6578" wp14:editId="6E86166C">
            <wp:extent cx="1442085" cy="1173959"/>
            <wp:effectExtent l="0" t="0" r="5715" b="0"/>
            <wp:docPr id="6" name="Picture 6" descr="Macintosh HD:Users:lizwaud:Desktop:PM7_eBook:Batch 1 commenced:Artwork_CORRECTED_041016_Use this:Ch5:PM2e_07_EB_05_FA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cintosh HD:Users:lizwaud:Desktop:PM7_eBook:Batch 1 commenced:Artwork_CORRECTED_041016_Use this:Ch5:PM2e_07_EB_05_FAT_01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3164" cy="1174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46387" w14:textId="3CF80AA4" w:rsidR="009B48F8" w:rsidRPr="000B0376" w:rsidRDefault="009B48F8" w:rsidP="009B48F8">
      <w:pPr>
        <w:pStyle w:val="Pquestiontextmcqoptions"/>
      </w:pPr>
      <w:r w:rsidRPr="00F22B07">
        <w:rPr>
          <w:rStyle w:val="Cquestionpartlabelbold"/>
        </w:rPr>
        <w:t>A</w:t>
      </w:r>
      <w:r>
        <w:tab/>
      </w:r>
      <w:r w:rsidRPr="000B0376">
        <w:t xml:space="preserve">Becky is </w:t>
      </w:r>
      <w:r w:rsidR="00976F48" w:rsidRPr="00976F48">
        <w:t xml:space="preserve">shorter </w:t>
      </w:r>
      <w:r w:rsidRPr="000B0376">
        <w:t>than John</w:t>
      </w:r>
      <w:r w:rsidR="00B43930">
        <w:t>.</w:t>
      </w:r>
      <w:r w:rsidR="00EE1F66">
        <w:tab/>
      </w:r>
      <w:r w:rsidR="00EE1F66">
        <w:tab/>
      </w:r>
      <w:r w:rsidR="00EE1F66">
        <w:tab/>
      </w:r>
      <w:r w:rsidR="00EE1F66">
        <w:tab/>
      </w:r>
      <w:r w:rsidRPr="00F22B07">
        <w:rPr>
          <w:rStyle w:val="Cquestionpartlabelbold"/>
        </w:rPr>
        <w:t>B</w:t>
      </w:r>
      <w:r>
        <w:tab/>
      </w:r>
      <w:r w:rsidRPr="000B0376">
        <w:t xml:space="preserve">John is </w:t>
      </w:r>
      <w:r w:rsidR="00976F48" w:rsidRPr="00976F48">
        <w:t xml:space="preserve">shorter </w:t>
      </w:r>
      <w:r w:rsidRPr="000B0376">
        <w:t>than Becky</w:t>
      </w:r>
      <w:r w:rsidR="00B43930">
        <w:t>.</w:t>
      </w:r>
    </w:p>
    <w:p w14:paraId="44894D68" w14:textId="12BD02E8" w:rsidR="009B48F8" w:rsidRDefault="009B48F8" w:rsidP="009B48F8">
      <w:pPr>
        <w:pStyle w:val="Pquestiontextmcqoptions"/>
      </w:pPr>
      <w:r w:rsidRPr="00F22B07">
        <w:rPr>
          <w:rStyle w:val="Cquestionpartlabelbold"/>
        </w:rPr>
        <w:t>C</w:t>
      </w:r>
      <w:r>
        <w:tab/>
      </w:r>
      <w:r w:rsidR="00976F48">
        <w:t>John shoe size is 6</w:t>
      </w:r>
      <w:r w:rsidR="00B43930">
        <w:t>.</w:t>
      </w:r>
      <w:r w:rsidR="00EE1F66">
        <w:tab/>
      </w:r>
      <w:r w:rsidR="00EE1F66">
        <w:tab/>
      </w:r>
      <w:r w:rsidR="00EE1F66">
        <w:tab/>
      </w:r>
      <w:r w:rsidR="00EE1F66">
        <w:tab/>
      </w:r>
      <w:r w:rsidR="00EE1F66">
        <w:tab/>
      </w:r>
      <w:r w:rsidR="00EE1F66">
        <w:tab/>
      </w:r>
      <w:r w:rsidR="00EE1F66">
        <w:tab/>
      </w:r>
      <w:r w:rsidRPr="00F22B07">
        <w:rPr>
          <w:rStyle w:val="Cquestionpartlabelbold"/>
        </w:rPr>
        <w:t>D</w:t>
      </w:r>
      <w:r>
        <w:tab/>
      </w:r>
      <w:r w:rsidR="00976F48">
        <w:t>Becky's shoe size is 8</w:t>
      </w:r>
      <w:r w:rsidR="00B43930">
        <w:t>.</w:t>
      </w:r>
    </w:p>
    <w:p w14:paraId="5720263F" w14:textId="2325BF93" w:rsidR="004F74C8" w:rsidRDefault="004F74C8" w:rsidP="00A50E5D">
      <w:pPr>
        <w:pStyle w:val="Psectionresults"/>
        <w:spacing w:before="240" w:after="0"/>
      </w:pPr>
      <w:r w:rsidRPr="00F16CD2">
        <w:t xml:space="preserve">Multiple-choice total marks:  </w:t>
      </w:r>
      <w:r>
        <w:t>____ / 15</w:t>
      </w:r>
    </w:p>
    <w:p w14:paraId="4F2BDB54" w14:textId="39BC469E" w:rsidR="009B48F8" w:rsidRPr="000B0376" w:rsidRDefault="00F254E1" w:rsidP="009B48F8">
      <w:pPr>
        <w:pStyle w:val="Psectionheading"/>
      </w:pPr>
      <w:r>
        <w:lastRenderedPageBreak/>
        <w:t>Short answer section</w:t>
      </w:r>
    </w:p>
    <w:p w14:paraId="6089FD68" w14:textId="6729AB9F" w:rsidR="009B48F8" w:rsidRDefault="009B48F8" w:rsidP="00C929F5">
      <w:pPr>
        <w:pStyle w:val="Pquestionheadingsx1stafterhead"/>
      </w:pPr>
      <w:r>
        <w:t>Question 16</w:t>
      </w:r>
      <w:r w:rsidRPr="0003208B">
        <w:tab/>
      </w:r>
      <w:r w:rsidRPr="00106084">
        <w:rPr>
          <w:rStyle w:val="Cmarkslabel"/>
        </w:rPr>
        <w:t>3 marks</w:t>
      </w:r>
      <w:r w:rsidR="004724D4">
        <w:tab/>
      </w:r>
      <w:r w:rsidR="00C929F5" w:rsidRPr="0003208B">
        <w:t>[</w:t>
      </w:r>
      <w:r w:rsidR="00C929F5">
        <w:t>5</w:t>
      </w:r>
      <w:r w:rsidR="00C929F5" w:rsidRPr="0003208B">
        <w:t>.</w:t>
      </w:r>
      <w:r w:rsidR="00C929F5">
        <w:t>2, 5.7</w:t>
      </w:r>
      <w:r w:rsidR="00C929F5" w:rsidRPr="0003208B">
        <w:t>]</w:t>
      </w:r>
    </w:p>
    <w:p w14:paraId="28CB5B18" w14:textId="77777777" w:rsidR="009B48F8" w:rsidRDefault="009B48F8" w:rsidP="009B48F8">
      <w:pPr>
        <w:pStyle w:val="Pquestiontextmainstem"/>
      </w:pPr>
      <w:r w:rsidRPr="000B0376">
        <w:t>Use words from the list below to complete the following sentences.</w:t>
      </w:r>
    </w:p>
    <w:p w14:paraId="1C72792B" w14:textId="461C978F" w:rsidR="009B48F8" w:rsidRDefault="009B48F8" w:rsidP="009B48F8">
      <w:pPr>
        <w:pStyle w:val="Pquestiontextmainstem"/>
        <w:rPr>
          <w:rStyle w:val="Cmathsexpressions"/>
        </w:rPr>
      </w:pPr>
      <w:r w:rsidRPr="002E632A">
        <w:rPr>
          <w:rStyle w:val="Cmathsexpressions"/>
        </w:rPr>
        <w:t>constant</w:t>
      </w:r>
      <w:r w:rsidRPr="002E632A">
        <w:rPr>
          <w:rStyle w:val="Cmathsexpressions"/>
        </w:rPr>
        <w:tab/>
        <w:t>like</w:t>
      </w:r>
      <w:r w:rsidRPr="002E632A">
        <w:rPr>
          <w:rStyle w:val="Cmathsexpressions"/>
        </w:rPr>
        <w:tab/>
        <w:t>x-axis</w:t>
      </w:r>
      <w:r w:rsidRPr="002E632A">
        <w:rPr>
          <w:rStyle w:val="Cmathsexpressions"/>
        </w:rPr>
        <w:tab/>
      </w:r>
      <w:r w:rsidR="008103BE">
        <w:rPr>
          <w:rStyle w:val="Cmathsexpressions"/>
        </w:rPr>
        <w:tab/>
      </w:r>
      <w:r w:rsidRPr="002E632A">
        <w:rPr>
          <w:rStyle w:val="Cmathsexpressions"/>
        </w:rPr>
        <w:t>relationship</w:t>
      </w:r>
      <w:r w:rsidR="008103BE">
        <w:rPr>
          <w:rStyle w:val="Cmathsexpressions"/>
        </w:rPr>
        <w:tab/>
      </w:r>
      <w:r w:rsidRPr="002E632A">
        <w:rPr>
          <w:rStyle w:val="Cmathsexpressions"/>
        </w:rPr>
        <w:t>y</w:t>
      </w:r>
      <w:r w:rsidRPr="00F22B07">
        <w:t>-</w:t>
      </w:r>
      <w:r w:rsidRPr="002E632A">
        <w:rPr>
          <w:rStyle w:val="Cmathsexpressions"/>
        </w:rPr>
        <w:t>axis</w:t>
      </w:r>
      <w:r w:rsidR="008103BE">
        <w:rPr>
          <w:rStyle w:val="Cmathsexpressions"/>
        </w:rPr>
        <w:tab/>
      </w:r>
      <w:r w:rsidR="00C929F5">
        <w:rPr>
          <w:rStyle w:val="Cmathsexpressions"/>
        </w:rPr>
        <w:tab/>
      </w:r>
      <w:r w:rsidRPr="002E632A">
        <w:rPr>
          <w:rStyle w:val="Cmathsexpressions"/>
        </w:rPr>
        <w:t>table of values</w:t>
      </w:r>
      <w:r w:rsidR="00C929F5">
        <w:rPr>
          <w:rStyle w:val="Cmathsexpressions"/>
        </w:rPr>
        <w:tab/>
      </w:r>
      <w:r w:rsidR="00C929F5">
        <w:rPr>
          <w:rStyle w:val="Cmathsexpressions"/>
        </w:rPr>
        <w:tab/>
      </w:r>
      <w:r w:rsidR="00C929F5" w:rsidRPr="002E632A">
        <w:rPr>
          <w:rStyle w:val="Cmathsexpressions"/>
        </w:rPr>
        <w:t>terms</w:t>
      </w:r>
    </w:p>
    <w:p w14:paraId="6B458565" w14:textId="694BB7CA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 xml:space="preserve">The expression </w:t>
      </w:r>
      <w:r w:rsidR="005A6177" w:rsidRPr="00976F48">
        <w:t>2</w:t>
      </w:r>
      <w:r w:rsidR="00976F48" w:rsidRPr="001A23D9">
        <w:rPr>
          <w:rStyle w:val="Cmathsexpressions"/>
        </w:rPr>
        <w:t>a</w:t>
      </w:r>
      <w:r w:rsidR="005A6177" w:rsidRPr="00976F48">
        <w:t xml:space="preserve"> + </w:t>
      </w:r>
      <w:r w:rsidR="00976F48" w:rsidRPr="001A23D9">
        <w:rPr>
          <w:rStyle w:val="Cmathsexpressions"/>
        </w:rPr>
        <w:t>b</w:t>
      </w:r>
      <w:r w:rsidR="005A6177" w:rsidRPr="00976F48">
        <w:t xml:space="preserve"> + </w:t>
      </w:r>
      <w:r w:rsidR="00976F48" w:rsidRPr="00976F48">
        <w:t>3</w:t>
      </w:r>
      <w:r w:rsidR="005A6177" w:rsidRPr="00976F48">
        <w:t xml:space="preserve"> </w:t>
      </w:r>
      <w:r w:rsidRPr="00106084">
        <w:t>contains three _____________.</w:t>
      </w:r>
    </w:p>
    <w:p w14:paraId="66F5440F" w14:textId="08F7B3EB" w:rsidR="009B48F8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 xml:space="preserve">In the expression </w:t>
      </w:r>
      <w:r w:rsidR="005A6177" w:rsidRPr="00976F48">
        <w:t>2</w:t>
      </w:r>
      <w:r w:rsidR="005A6177" w:rsidRPr="001A23D9">
        <w:rPr>
          <w:rStyle w:val="Cmathsexpressions"/>
        </w:rPr>
        <w:t>x</w:t>
      </w:r>
      <w:r w:rsidR="005A6177" w:rsidRPr="00976F48">
        <w:t xml:space="preserve"> + </w:t>
      </w:r>
      <w:r w:rsidR="005A6177" w:rsidRPr="001A23D9">
        <w:rPr>
          <w:rStyle w:val="Cmathsexpressions"/>
        </w:rPr>
        <w:t>y</w:t>
      </w:r>
      <w:r w:rsidR="005A6177" w:rsidRPr="00976F48">
        <w:t xml:space="preserve"> + </w:t>
      </w:r>
      <w:r w:rsidR="00976F48" w:rsidRPr="00976F48">
        <w:t>7</w:t>
      </w:r>
      <w:r w:rsidR="005A6177" w:rsidRPr="00976F48">
        <w:t>, the ‘</w:t>
      </w:r>
      <w:r w:rsidR="00976F48" w:rsidRPr="00976F48">
        <w:t>7</w:t>
      </w:r>
      <w:r w:rsidR="005A6177" w:rsidRPr="00976F48">
        <w:t xml:space="preserve">’ </w:t>
      </w:r>
      <w:r w:rsidRPr="00106084">
        <w:t>is called the __________________.</w:t>
      </w:r>
    </w:p>
    <w:p w14:paraId="580F8801" w14:textId="51EF3020" w:rsidR="009B48F8" w:rsidRDefault="009B48F8" w:rsidP="009B48F8">
      <w:pPr>
        <w:pStyle w:val="Pquestiontextpartsa"/>
      </w:pPr>
      <w:r w:rsidRPr="00A54963">
        <w:rPr>
          <w:rStyle w:val="Cquestionpartlabelbold"/>
        </w:rPr>
        <w:t>(c)</w:t>
      </w:r>
      <w:r w:rsidRPr="00106084">
        <w:tab/>
        <w:t xml:space="preserve">The point </w:t>
      </w:r>
      <w:r w:rsidR="00976F48" w:rsidRPr="00976F48">
        <w:t>(0</w:t>
      </w:r>
      <w:r w:rsidR="002F140E" w:rsidRPr="00976F48">
        <w:t xml:space="preserve">, </w:t>
      </w:r>
      <w:r w:rsidR="00976F48" w:rsidRPr="00976F48">
        <w:t>3</w:t>
      </w:r>
      <w:r w:rsidR="002F140E" w:rsidRPr="00976F48">
        <w:t xml:space="preserve">) </w:t>
      </w:r>
      <w:r w:rsidR="009F2C5A">
        <w:t>is</w:t>
      </w:r>
      <w:r w:rsidRPr="00106084">
        <w:t xml:space="preserve"> on the ______________________</w:t>
      </w:r>
      <w:r w:rsidR="00C929F5">
        <w:t>.</w:t>
      </w:r>
    </w:p>
    <w:p w14:paraId="71787846" w14:textId="77777777" w:rsidR="009B48F8" w:rsidRDefault="009B48F8" w:rsidP="009F2C5A">
      <w:pPr>
        <w:pStyle w:val="Pquestionheadingsx"/>
      </w:pPr>
      <w:r>
        <w:t>Question 17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5</w:t>
      </w:r>
      <w:r w:rsidRPr="0003208B">
        <w:t>.</w:t>
      </w:r>
      <w:r>
        <w:t>2</w:t>
      </w:r>
      <w:r w:rsidRPr="0003208B">
        <w:t>]</w:t>
      </w:r>
    </w:p>
    <w:p w14:paraId="35AB0D51" w14:textId="6E9BB816" w:rsidR="009B48F8" w:rsidRDefault="009B48F8" w:rsidP="009B48F8">
      <w:pPr>
        <w:pStyle w:val="Pquestiontextmainstem"/>
      </w:pPr>
      <w:r w:rsidRPr="00F22B07">
        <w:t xml:space="preserve">Define the term </w:t>
      </w:r>
      <w:r w:rsidRPr="00260935">
        <w:t>‘</w:t>
      </w:r>
      <w:r w:rsidR="00976F48" w:rsidRPr="00260935">
        <w:t>coefficient’</w:t>
      </w:r>
      <w:r w:rsidRPr="00260935">
        <w:t xml:space="preserve"> and</w:t>
      </w:r>
      <w:r w:rsidRPr="006A063D">
        <w:t xml:space="preserve"> give an example</w:t>
      </w:r>
      <w:r w:rsidRPr="000B0376">
        <w:t>.</w:t>
      </w:r>
    </w:p>
    <w:p w14:paraId="09DA7169" w14:textId="77777777" w:rsidR="009B48F8" w:rsidRDefault="009B48F8" w:rsidP="009B48F8">
      <w:pPr>
        <w:pStyle w:val="Pquestiontextmainstem"/>
      </w:pPr>
    </w:p>
    <w:p w14:paraId="1C3D83BE" w14:textId="77777777" w:rsidR="009B48F8" w:rsidRDefault="009B48F8" w:rsidP="009B48F8">
      <w:pPr>
        <w:pStyle w:val="Pquestiontextmainstem"/>
      </w:pPr>
    </w:p>
    <w:p w14:paraId="7EF3C525" w14:textId="77777777" w:rsidR="009B48F8" w:rsidRPr="0003208B" w:rsidRDefault="009B48F8" w:rsidP="009F2C5A">
      <w:pPr>
        <w:pStyle w:val="Pquestionheadingsx"/>
      </w:pPr>
      <w:r>
        <w:t>Question 18</w:t>
      </w:r>
      <w:r w:rsidRPr="0003208B">
        <w:tab/>
      </w:r>
      <w:r w:rsidRPr="00106084">
        <w:rPr>
          <w:rStyle w:val="Cmarkslabel"/>
        </w:rPr>
        <w:t>2 m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15576008" w14:textId="4FFDB219" w:rsidR="009F2C5A" w:rsidRDefault="009F2C5A" w:rsidP="009B48F8">
      <w:pPr>
        <w:pStyle w:val="Pquestiontextmainstem"/>
      </w:pPr>
      <w:r>
        <w:t>Explain what a flowchart</w:t>
      </w:r>
      <w:r w:rsidR="009B48F8" w:rsidRPr="000B0376">
        <w:t xml:space="preserve"> </w:t>
      </w:r>
      <w:r>
        <w:t xml:space="preserve">is </w:t>
      </w:r>
      <w:r w:rsidR="009B48F8" w:rsidRPr="000B0376">
        <w:t>and give an example of how they are used in mathematics</w:t>
      </w:r>
      <w:r>
        <w:t>.</w:t>
      </w:r>
    </w:p>
    <w:p w14:paraId="1AD1EC51" w14:textId="77777777" w:rsidR="009B48F8" w:rsidRDefault="009B48F8" w:rsidP="009B48F8">
      <w:pPr>
        <w:pStyle w:val="Pquestiontextmainstem"/>
      </w:pPr>
    </w:p>
    <w:p w14:paraId="13B8781F" w14:textId="77777777" w:rsidR="009F2C5A" w:rsidRDefault="009F2C5A" w:rsidP="009B48F8">
      <w:pPr>
        <w:pStyle w:val="Pquestiontextmainstem"/>
      </w:pPr>
    </w:p>
    <w:p w14:paraId="0263B273" w14:textId="77777777" w:rsidR="009B48F8" w:rsidRDefault="009B48F8" w:rsidP="009B48F8">
      <w:pPr>
        <w:pStyle w:val="Pquestiontextmainstem"/>
      </w:pPr>
    </w:p>
    <w:p w14:paraId="45C1A325" w14:textId="05A4BB4C" w:rsidR="009B48F8" w:rsidRDefault="009B48F8" w:rsidP="009F2C5A">
      <w:pPr>
        <w:pStyle w:val="Pquestionheadingsx"/>
      </w:pPr>
      <w:r>
        <w:t>Question 19</w:t>
      </w:r>
      <w:r w:rsidRPr="0003208B">
        <w:tab/>
      </w:r>
      <w:r w:rsidR="00C929F5">
        <w:rPr>
          <w:rStyle w:val="Cmarkslabel"/>
        </w:rPr>
        <w:t>1</w:t>
      </w:r>
      <w:r w:rsidRPr="00106084">
        <w:rPr>
          <w:rStyle w:val="Cmarkslabel"/>
        </w:rPr>
        <w:t xml:space="preserve"> mark</w:t>
      </w:r>
      <w:r w:rsidRPr="0003208B">
        <w:tab/>
        <w:t>[</w:t>
      </w:r>
      <w:r>
        <w:t>5</w:t>
      </w:r>
      <w:r w:rsidRPr="0003208B">
        <w:t>.</w:t>
      </w:r>
      <w:r>
        <w:t>1</w:t>
      </w:r>
      <w:r w:rsidRPr="0003208B">
        <w:t>]</w:t>
      </w:r>
    </w:p>
    <w:p w14:paraId="309C9338" w14:textId="09375863" w:rsidR="009B48F8" w:rsidRDefault="005A6177" w:rsidP="009B48F8">
      <w:pPr>
        <w:pStyle w:val="Pquestiontextmainstem"/>
      </w:pPr>
      <w:r w:rsidRPr="00976F48">
        <w:t xml:space="preserve">Use algebra to write an expression for the total length of the sides </w:t>
      </w:r>
      <w:r w:rsidR="009F2C5A">
        <w:t>in the</w:t>
      </w:r>
      <w:r w:rsidR="00976F48" w:rsidRPr="00976F48">
        <w:t xml:space="preserve"> </w:t>
      </w:r>
      <w:r w:rsidRPr="00976F48">
        <w:t>triangle below</w:t>
      </w:r>
      <w:r w:rsidR="009B48F8" w:rsidRPr="000B0376">
        <w:t>.</w:t>
      </w:r>
    </w:p>
    <w:p w14:paraId="01C88E7C" w14:textId="77777777" w:rsidR="009B48F8" w:rsidRDefault="009B48F8" w:rsidP="009B48F8">
      <w:pPr>
        <w:pStyle w:val="Pquestiontextmainstem"/>
      </w:pPr>
      <w:r>
        <w:rPr>
          <w:noProof/>
        </w:rPr>
        <w:drawing>
          <wp:inline distT="0" distB="0" distL="0" distR="0" wp14:anchorId="4212744C" wp14:editId="60161A08">
            <wp:extent cx="2116800" cy="1249200"/>
            <wp:effectExtent l="0" t="0" r="0" b="8255"/>
            <wp:docPr id="95" name="Picture 95" descr="PM7_SmB_5_01f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M7_SmB_5_01f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6800" cy="124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0C4695" w14:textId="4E309A4A" w:rsidR="009B48F8" w:rsidRDefault="009B48F8" w:rsidP="009F2C5A">
      <w:pPr>
        <w:pStyle w:val="Pquestionheadingsx"/>
      </w:pPr>
      <w:r>
        <w:t>Question 20</w:t>
      </w:r>
      <w:r w:rsidRPr="0003208B">
        <w:tab/>
      </w:r>
      <w:r w:rsidRPr="00106084">
        <w:rPr>
          <w:rStyle w:val="Cmarkslabel"/>
        </w:rPr>
        <w:t>3 marks</w:t>
      </w:r>
      <w:r w:rsidRPr="0003208B">
        <w:tab/>
        <w:t>[</w:t>
      </w:r>
      <w:r>
        <w:t>5</w:t>
      </w:r>
      <w:r w:rsidRPr="0003208B">
        <w:t>.</w:t>
      </w:r>
      <w:r>
        <w:t>1</w:t>
      </w:r>
      <w:r w:rsidR="00C929F5">
        <w:t>, 5.6</w:t>
      </w:r>
      <w:r w:rsidRPr="0003208B">
        <w:t>]</w:t>
      </w:r>
    </w:p>
    <w:p w14:paraId="11FC7B0F" w14:textId="6EAAEDB3" w:rsidR="009B48F8" w:rsidRDefault="00976F48" w:rsidP="009B48F8">
      <w:pPr>
        <w:pStyle w:val="Pquestiontextmainstem"/>
      </w:pPr>
      <w:r w:rsidRPr="00976F48">
        <w:t>Ahmed</w:t>
      </w:r>
      <w:r w:rsidR="005A6177" w:rsidRPr="00976F48">
        <w:t xml:space="preserve"> has </w:t>
      </w:r>
      <w:r w:rsidRPr="001A23D9">
        <w:rPr>
          <w:rStyle w:val="Cmathsexpressions"/>
        </w:rPr>
        <w:t>d</w:t>
      </w:r>
      <w:r w:rsidR="005A6177" w:rsidRPr="00976F48">
        <w:t xml:space="preserve"> </w:t>
      </w:r>
      <w:r w:rsidR="00772C71">
        <w:t>puzzles</w:t>
      </w:r>
      <w:r w:rsidR="005A6177" w:rsidRPr="00976F48">
        <w:t xml:space="preserve">. </w:t>
      </w:r>
      <w:r w:rsidRPr="00976F48">
        <w:t>Lee</w:t>
      </w:r>
      <w:r w:rsidR="005A6177" w:rsidRPr="00976F48">
        <w:t xml:space="preserve"> has </w:t>
      </w:r>
      <w:r w:rsidRPr="00976F48">
        <w:t>3</w:t>
      </w:r>
      <w:r w:rsidR="005A6177" w:rsidRPr="00976F48">
        <w:t xml:space="preserve"> </w:t>
      </w:r>
      <w:r w:rsidRPr="00976F48">
        <w:t>less</w:t>
      </w:r>
      <w:r w:rsidR="005A6177" w:rsidRPr="00976F48">
        <w:t xml:space="preserve"> </w:t>
      </w:r>
      <w:r w:rsidR="00772C71">
        <w:t>puzzles</w:t>
      </w:r>
      <w:r w:rsidR="005A6177" w:rsidRPr="00976F48">
        <w:t xml:space="preserve"> than </w:t>
      </w:r>
      <w:r w:rsidRPr="00976F48">
        <w:t>Ahmed</w:t>
      </w:r>
      <w:r w:rsidR="005A6177" w:rsidRPr="00976F48">
        <w:t>. Use algebra to write</w:t>
      </w:r>
      <w:r w:rsidR="009B48F8" w:rsidRPr="000B0376">
        <w:t>:</w:t>
      </w:r>
    </w:p>
    <w:p w14:paraId="1E09AB98" w14:textId="32CF7427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772C71">
        <w:t>t</w:t>
      </w:r>
      <w:r w:rsidR="005A6177" w:rsidRPr="00976F48">
        <w:t xml:space="preserve">he number of </w:t>
      </w:r>
      <w:r w:rsidR="00772C71">
        <w:t>puzzles</w:t>
      </w:r>
      <w:r w:rsidR="005A6177" w:rsidRPr="00976F48">
        <w:t xml:space="preserve"> that </w:t>
      </w:r>
      <w:r w:rsidR="00976F48" w:rsidRPr="00976F48">
        <w:t>Lee</w:t>
      </w:r>
      <w:r w:rsidR="005A6177" w:rsidRPr="00976F48">
        <w:t xml:space="preserve"> has</w:t>
      </w:r>
    </w:p>
    <w:p w14:paraId="3D227408" w14:textId="77777777" w:rsidR="009F2C5A" w:rsidRDefault="009F2C5A" w:rsidP="009B48F8">
      <w:pPr>
        <w:pStyle w:val="Pquestiontextpartsa"/>
      </w:pPr>
    </w:p>
    <w:p w14:paraId="0A3F04DB" w14:textId="77777777" w:rsidR="009B48F8" w:rsidRDefault="009B48F8" w:rsidP="009B48F8">
      <w:pPr>
        <w:pStyle w:val="Pquestiontextpartsa"/>
      </w:pPr>
    </w:p>
    <w:p w14:paraId="2EA9F78A" w14:textId="456230C8" w:rsidR="009B48F8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772C71">
        <w:t>t</w:t>
      </w:r>
      <w:r w:rsidR="005A6177" w:rsidRPr="00976F48">
        <w:t xml:space="preserve">he number of </w:t>
      </w:r>
      <w:r w:rsidR="00772C71">
        <w:t>puzzles</w:t>
      </w:r>
      <w:r w:rsidR="005A6177" w:rsidRPr="00976F48">
        <w:t xml:space="preserve"> that </w:t>
      </w:r>
      <w:r w:rsidR="00C929F5">
        <w:t>they both</w:t>
      </w:r>
      <w:r w:rsidR="005A6177" w:rsidRPr="00976F48">
        <w:t xml:space="preserve"> have altogether. (Simplify your answer.)</w:t>
      </w:r>
    </w:p>
    <w:p w14:paraId="535B7420" w14:textId="77777777" w:rsidR="009B48F8" w:rsidRPr="009F2C5A" w:rsidRDefault="009B48F8" w:rsidP="009F2C5A"/>
    <w:p w14:paraId="7682DCB8" w14:textId="77777777" w:rsidR="009B48F8" w:rsidRPr="009F2C5A" w:rsidRDefault="009B48F8" w:rsidP="009F2C5A"/>
    <w:p w14:paraId="155A6AAB" w14:textId="77777777" w:rsidR="009B48F8" w:rsidRDefault="009B48F8" w:rsidP="009F2C5A">
      <w:pPr>
        <w:pStyle w:val="Pquestionheadingsx"/>
      </w:pPr>
      <w:r>
        <w:t>Question 21</w:t>
      </w:r>
      <w:r w:rsidRPr="0003208B">
        <w:tab/>
      </w:r>
      <w:r w:rsidRPr="00A54963">
        <w:rPr>
          <w:rStyle w:val="Cmarkslabel"/>
        </w:rPr>
        <w:t xml:space="preserve">2 </w:t>
      </w:r>
      <w:r w:rsidRPr="00106084">
        <w:rPr>
          <w:rStyle w:val="Cmarkslabel"/>
        </w:rPr>
        <w:t>marks</w:t>
      </w:r>
      <w:r w:rsidRPr="0003208B">
        <w:tab/>
        <w:t>[</w:t>
      </w:r>
      <w:r>
        <w:t>5</w:t>
      </w:r>
      <w:r w:rsidRPr="0003208B">
        <w:t>.</w:t>
      </w:r>
      <w:r>
        <w:t>1</w:t>
      </w:r>
      <w:r w:rsidRPr="0003208B">
        <w:t>]</w:t>
      </w:r>
    </w:p>
    <w:p w14:paraId="44D486E8" w14:textId="5EE85311" w:rsidR="009B48F8" w:rsidRDefault="00DD6122" w:rsidP="00976F48">
      <w:pPr>
        <w:pStyle w:val="Pquestiontextmainstem"/>
      </w:pPr>
      <w:r w:rsidRPr="00976F48">
        <w:t xml:space="preserve">A rose has </w:t>
      </w:r>
      <w:r w:rsidR="00976F48" w:rsidRPr="00976F48">
        <w:t>12</w:t>
      </w:r>
      <w:r w:rsidRPr="00976F48">
        <w:t xml:space="preserve"> petals and a daisy has </w:t>
      </w:r>
      <w:r w:rsidR="00976F48" w:rsidRPr="00976F48">
        <w:t>7</w:t>
      </w:r>
      <w:r w:rsidRPr="00976F48">
        <w:t xml:space="preserve"> petals. </w:t>
      </w:r>
      <w:r w:rsidR="00E43103">
        <w:t xml:space="preserve">Write an expression to represent the total number of petals of </w:t>
      </w:r>
      <w:r w:rsidR="00E43103" w:rsidRPr="00655B46">
        <w:rPr>
          <w:rStyle w:val="Cmathsexpressions"/>
        </w:rPr>
        <w:t>r</w:t>
      </w:r>
      <w:r w:rsidR="00E43103" w:rsidRPr="00F22B07">
        <w:t xml:space="preserve"> roses and </w:t>
      </w:r>
      <w:r w:rsidR="00E43103" w:rsidRPr="00655B46">
        <w:rPr>
          <w:rStyle w:val="Cmathsexpressions"/>
        </w:rPr>
        <w:t>d</w:t>
      </w:r>
      <w:r w:rsidR="00E43103" w:rsidRPr="000B0376">
        <w:t xml:space="preserve"> daisies</w:t>
      </w:r>
      <w:r w:rsidR="00E43103">
        <w:t>.</w:t>
      </w:r>
    </w:p>
    <w:p w14:paraId="28484993" w14:textId="77777777" w:rsidR="009B48F8" w:rsidRDefault="009B48F8" w:rsidP="009B48F8">
      <w:pPr>
        <w:pStyle w:val="Pquestiontextmainstem"/>
      </w:pPr>
    </w:p>
    <w:p w14:paraId="179223EF" w14:textId="77777777" w:rsidR="009B48F8" w:rsidRDefault="009B48F8" w:rsidP="009B48F8">
      <w:pPr>
        <w:pStyle w:val="Pquestiontextmainstem"/>
      </w:pPr>
    </w:p>
    <w:p w14:paraId="34013255" w14:textId="11C799C1" w:rsidR="009B48F8" w:rsidRDefault="009B48F8" w:rsidP="009F2C5A">
      <w:pPr>
        <w:pStyle w:val="Pquestionheadingsx"/>
      </w:pPr>
      <w:r>
        <w:lastRenderedPageBreak/>
        <w:t>Question 22</w:t>
      </w:r>
      <w:r w:rsidRPr="0003208B">
        <w:tab/>
      </w:r>
      <w:r w:rsidRPr="00A54963">
        <w:rPr>
          <w:rStyle w:val="Cmarkslabel"/>
        </w:rPr>
        <w:t>1 m</w:t>
      </w:r>
      <w:r w:rsidRPr="00106084">
        <w:rPr>
          <w:rStyle w:val="Cmarkslabel"/>
        </w:rPr>
        <w:t>ark</w:t>
      </w:r>
      <w:r w:rsidRPr="0003208B">
        <w:tab/>
        <w:t>[</w:t>
      </w:r>
      <w:r>
        <w:t>5</w:t>
      </w:r>
      <w:r w:rsidRPr="0003208B">
        <w:t>.</w:t>
      </w:r>
      <w:r>
        <w:t>1</w:t>
      </w:r>
      <w:r w:rsidRPr="0003208B">
        <w:t>]</w:t>
      </w:r>
    </w:p>
    <w:p w14:paraId="2CF4B8C7" w14:textId="15D5A1E7" w:rsidR="009B48F8" w:rsidRDefault="005A6177" w:rsidP="009B48F8">
      <w:pPr>
        <w:pStyle w:val="Pquestiontextmainstem"/>
      </w:pPr>
      <w:r w:rsidRPr="00976F48">
        <w:t xml:space="preserve">If the total number of </w:t>
      </w:r>
      <w:r w:rsidR="00E43103">
        <w:t>animal</w:t>
      </w:r>
      <w:r w:rsidRPr="00976F48">
        <w:t xml:space="preserve">s in Diagram </w:t>
      </w:r>
      <w:r w:rsidR="00976F48" w:rsidRPr="00976F48">
        <w:t>2</w:t>
      </w:r>
      <w:r w:rsidRPr="00976F48">
        <w:t xml:space="preserve"> can be represented by </w:t>
      </w:r>
      <w:r w:rsidR="00976F48" w:rsidRPr="001A23D9">
        <w:rPr>
          <w:rStyle w:val="Cmathsexpressions"/>
        </w:rPr>
        <w:t>m</w:t>
      </w:r>
      <w:r w:rsidR="00E43103">
        <w:t>. U</w:t>
      </w:r>
      <w:r w:rsidRPr="00976F48">
        <w:t xml:space="preserve">se algebra to represent the total number of </w:t>
      </w:r>
      <w:r w:rsidR="00E43103">
        <w:t>animal</w:t>
      </w:r>
      <w:r w:rsidRPr="00976F48">
        <w:t xml:space="preserve">s in Diagram </w:t>
      </w:r>
      <w:r w:rsidR="00976F48" w:rsidRPr="00976F48">
        <w:t>1</w:t>
      </w:r>
      <w:r w:rsidR="009B48F8" w:rsidRPr="000B0376">
        <w:t>.</w:t>
      </w:r>
    </w:p>
    <w:p w14:paraId="43617239" w14:textId="77777777" w:rsidR="009B48F8" w:rsidRDefault="009B48F8" w:rsidP="009B48F8">
      <w:pPr>
        <w:pStyle w:val="Pquestiontextmainstem"/>
      </w:pPr>
      <w:r>
        <w:rPr>
          <w:noProof/>
        </w:rPr>
        <w:drawing>
          <wp:inline distT="0" distB="0" distL="0" distR="0" wp14:anchorId="1A5FF054" wp14:editId="6D938514">
            <wp:extent cx="3175000" cy="711200"/>
            <wp:effectExtent l="0" t="0" r="0" b="0"/>
            <wp:docPr id="96" name="Picture 96" descr="PM7_SmB_5_02f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M7_SmB_5_02fT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0" cy="7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1CB43" w14:textId="77777777" w:rsidR="009B48F8" w:rsidRDefault="009B48F8" w:rsidP="009F2C5A">
      <w:pPr>
        <w:pStyle w:val="Pquestionheadingsx"/>
      </w:pPr>
      <w:r>
        <w:t>Question 23</w:t>
      </w:r>
      <w:r w:rsidRPr="0003208B">
        <w:tab/>
      </w:r>
      <w:r w:rsidRPr="00A54963">
        <w:rPr>
          <w:rStyle w:val="Cmarkslabel"/>
        </w:rPr>
        <w:t xml:space="preserve">2 </w:t>
      </w:r>
      <w:r w:rsidRPr="00106084">
        <w:rPr>
          <w:rStyle w:val="Cmarkslabel"/>
        </w:rPr>
        <w:t>marks</w:t>
      </w:r>
      <w:r w:rsidRPr="0003208B">
        <w:tab/>
        <w:t>[</w:t>
      </w:r>
      <w:r>
        <w:t>5</w:t>
      </w:r>
      <w:r w:rsidRPr="0003208B">
        <w:t>.</w:t>
      </w:r>
      <w:r>
        <w:t>2</w:t>
      </w:r>
      <w:r w:rsidRPr="0003208B">
        <w:t>]</w:t>
      </w:r>
    </w:p>
    <w:p w14:paraId="354FC9D8" w14:textId="6D37C41B" w:rsidR="009B48F8" w:rsidRDefault="005A6177" w:rsidP="00976F48">
      <w:pPr>
        <w:pStyle w:val="Pquestiontextmainstem"/>
      </w:pPr>
      <w:r w:rsidRPr="00976F48">
        <w:t xml:space="preserve">A box </w:t>
      </w:r>
      <w:r w:rsidR="003F3B1F" w:rsidRPr="00976F48">
        <w:t xml:space="preserve">with a </w:t>
      </w:r>
      <w:r w:rsidRPr="00976F48">
        <w:t xml:space="preserve">mass </w:t>
      </w:r>
      <w:r w:rsidR="003F3B1F" w:rsidRPr="00976F48">
        <w:t xml:space="preserve">of </w:t>
      </w:r>
      <w:r w:rsidR="00976F48" w:rsidRPr="00976F48">
        <w:t>3</w:t>
      </w:r>
      <w:r w:rsidRPr="00976F48">
        <w:t xml:space="preserve"> kg contains </w:t>
      </w:r>
      <w:r w:rsidR="00976F48" w:rsidRPr="00976F48">
        <w:t>six</w:t>
      </w:r>
      <w:r w:rsidRPr="00976F48">
        <w:t xml:space="preserve"> books. The total mass of the box and books is 1</w:t>
      </w:r>
      <w:r w:rsidR="00976F48" w:rsidRPr="00976F48">
        <w:t>5</w:t>
      </w:r>
      <w:r w:rsidRPr="00976F48">
        <w:t xml:space="preserve"> kg. If </w:t>
      </w:r>
      <w:r w:rsidRPr="001A23D9">
        <w:rPr>
          <w:rStyle w:val="Cmathsexpressions"/>
        </w:rPr>
        <w:t>m</w:t>
      </w:r>
      <w:r w:rsidRPr="00976F48">
        <w:t xml:space="preserve"> is the mass of one book, write an equation </w:t>
      </w:r>
      <w:r w:rsidR="00E43103">
        <w:t>to represent the total mass of the box</w:t>
      </w:r>
      <w:r w:rsidR="009F2C5A">
        <w:t>.</w:t>
      </w:r>
    </w:p>
    <w:p w14:paraId="53396E04" w14:textId="77777777" w:rsidR="009B48F8" w:rsidRDefault="009B48F8" w:rsidP="009B48F8">
      <w:pPr>
        <w:pStyle w:val="Pquestiontextmainstem"/>
      </w:pPr>
    </w:p>
    <w:p w14:paraId="5D3E73DB" w14:textId="77777777" w:rsidR="009B48F8" w:rsidRDefault="009B48F8" w:rsidP="009B48F8">
      <w:pPr>
        <w:pStyle w:val="Pquestiontextmainstem"/>
      </w:pPr>
    </w:p>
    <w:p w14:paraId="3FEF81AF" w14:textId="77777777" w:rsidR="009B48F8" w:rsidRDefault="009B48F8" w:rsidP="009F2C5A">
      <w:pPr>
        <w:pStyle w:val="Pquestionheadingsx"/>
      </w:pPr>
      <w:r>
        <w:t>Question 24</w:t>
      </w:r>
      <w:r w:rsidRPr="0003208B">
        <w:tab/>
      </w:r>
      <w:r w:rsidRPr="00A54963">
        <w:rPr>
          <w:rStyle w:val="Cmarkslabel"/>
        </w:rPr>
        <w:t>6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1CCA725C" w14:textId="48E97789" w:rsidR="00976F48" w:rsidRDefault="005A6177" w:rsidP="009B48F8">
      <w:pPr>
        <w:pStyle w:val="Pquestiontextpartsa"/>
      </w:pPr>
      <w:r w:rsidRPr="001A23D9">
        <w:rPr>
          <w:rStyle w:val="Cmathsexpressions"/>
        </w:rPr>
        <w:t>y</w:t>
      </w:r>
      <w:r w:rsidRPr="00976F48">
        <w:t xml:space="preserve"> is equal to </w:t>
      </w:r>
      <w:r w:rsidR="00976F48" w:rsidRPr="00976F48">
        <w:t>4</w:t>
      </w:r>
      <w:r w:rsidRPr="00976F48">
        <w:t xml:space="preserve"> times </w:t>
      </w:r>
      <w:r w:rsidRPr="001A23D9">
        <w:rPr>
          <w:rStyle w:val="Cmathsexpressions"/>
        </w:rPr>
        <w:t>x</w:t>
      </w:r>
      <w:r w:rsidRPr="00976F48">
        <w:t xml:space="preserve"> </w:t>
      </w:r>
      <w:r w:rsidR="00976F48" w:rsidRPr="00976F48">
        <w:t>minus</w:t>
      </w:r>
      <w:r w:rsidRPr="00976F48">
        <w:t xml:space="preserve"> </w:t>
      </w:r>
      <w:r w:rsidR="00976F48" w:rsidRPr="00976F48">
        <w:t>2</w:t>
      </w:r>
      <w:r w:rsidR="00260935">
        <w:t>.</w:t>
      </w:r>
    </w:p>
    <w:p w14:paraId="08810EA9" w14:textId="0BDF4166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9F2C5A">
        <w:t>Draw a flow</w:t>
      </w:r>
      <w:r w:rsidRPr="00106084">
        <w:t>chart for this rule.</w:t>
      </w:r>
    </w:p>
    <w:p w14:paraId="5A1C10F5" w14:textId="77777777" w:rsidR="009B48F8" w:rsidRDefault="009B48F8" w:rsidP="009B48F8">
      <w:pPr>
        <w:pStyle w:val="Pquestiontextpartsa"/>
      </w:pPr>
    </w:p>
    <w:p w14:paraId="01C35D40" w14:textId="77777777" w:rsidR="009B48F8" w:rsidRDefault="009B48F8" w:rsidP="009B48F8">
      <w:pPr>
        <w:pStyle w:val="Pquestiontextpartsa"/>
      </w:pPr>
    </w:p>
    <w:p w14:paraId="7BAA10EA" w14:textId="77777777" w:rsidR="009F2C5A" w:rsidRDefault="009F2C5A" w:rsidP="009B48F8">
      <w:pPr>
        <w:pStyle w:val="Pquestiontextpartsa"/>
      </w:pPr>
    </w:p>
    <w:p w14:paraId="79310432" w14:textId="77777777" w:rsidR="009F2C5A" w:rsidRDefault="009F2C5A" w:rsidP="009B48F8">
      <w:pPr>
        <w:pStyle w:val="Pquestiontextpartsa"/>
      </w:pPr>
    </w:p>
    <w:p w14:paraId="39175DA1" w14:textId="687AD91D" w:rsidR="009B48F8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 xml:space="preserve">Write the rule using algebra. </w:t>
      </w:r>
    </w:p>
    <w:p w14:paraId="676F242C" w14:textId="77777777" w:rsidR="009B48F8" w:rsidRDefault="009B48F8" w:rsidP="009B48F8">
      <w:pPr>
        <w:pStyle w:val="Pquestiontextpartsa"/>
      </w:pPr>
    </w:p>
    <w:p w14:paraId="0F6B24F7" w14:textId="77777777" w:rsidR="00E43103" w:rsidRDefault="00E43103" w:rsidP="009B48F8">
      <w:pPr>
        <w:pStyle w:val="Pquestiontextpartsa"/>
      </w:pPr>
    </w:p>
    <w:p w14:paraId="2DCBA119" w14:textId="1C75D373" w:rsidR="009B48F8" w:rsidRPr="000B0376" w:rsidRDefault="009B48F8" w:rsidP="009B48F8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>Complete the following table of values for the rule.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70"/>
        <w:gridCol w:w="1452"/>
        <w:gridCol w:w="1701"/>
        <w:gridCol w:w="1701"/>
        <w:gridCol w:w="1701"/>
      </w:tblGrid>
      <w:tr w:rsidR="009B48F8" w:rsidRPr="000B0376" w14:paraId="5F58FC17" w14:textId="77777777" w:rsidTr="00E43103">
        <w:trPr>
          <w:trHeight w:val="567"/>
        </w:trPr>
        <w:tc>
          <w:tcPr>
            <w:tcW w:w="770" w:type="dxa"/>
            <w:vAlign w:val="center"/>
          </w:tcPr>
          <w:p w14:paraId="4FF8F6BE" w14:textId="77777777" w:rsidR="009B48F8" w:rsidRPr="00D23F5D" w:rsidRDefault="009B48F8" w:rsidP="00976F48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x</w:t>
            </w:r>
          </w:p>
        </w:tc>
        <w:tc>
          <w:tcPr>
            <w:tcW w:w="1452" w:type="dxa"/>
            <w:vAlign w:val="center"/>
          </w:tcPr>
          <w:p w14:paraId="1D1EBA9B" w14:textId="77777777" w:rsidR="009B48F8" w:rsidRPr="000B0376" w:rsidRDefault="009B48F8" w:rsidP="00976F48">
            <w:pPr>
              <w:pStyle w:val="Ptabletext"/>
            </w:pPr>
            <w:r w:rsidRPr="000B0376">
              <w:t>1</w:t>
            </w:r>
          </w:p>
        </w:tc>
        <w:tc>
          <w:tcPr>
            <w:tcW w:w="1701" w:type="dxa"/>
            <w:vAlign w:val="center"/>
          </w:tcPr>
          <w:p w14:paraId="3EE98F25" w14:textId="77777777" w:rsidR="009B48F8" w:rsidRPr="000B0376" w:rsidRDefault="009B48F8" w:rsidP="00976F48">
            <w:pPr>
              <w:pStyle w:val="Ptabletext"/>
            </w:pPr>
            <w:r w:rsidRPr="000B0376">
              <w:t>2</w:t>
            </w:r>
          </w:p>
        </w:tc>
        <w:tc>
          <w:tcPr>
            <w:tcW w:w="1701" w:type="dxa"/>
            <w:vAlign w:val="center"/>
          </w:tcPr>
          <w:p w14:paraId="2125592F" w14:textId="77777777" w:rsidR="009B48F8" w:rsidRPr="000B0376" w:rsidRDefault="009B48F8" w:rsidP="00976F48">
            <w:pPr>
              <w:pStyle w:val="Ptabletext"/>
            </w:pPr>
            <w:r w:rsidRPr="000B0376">
              <w:t>3</w:t>
            </w:r>
          </w:p>
        </w:tc>
        <w:tc>
          <w:tcPr>
            <w:tcW w:w="1701" w:type="dxa"/>
            <w:vAlign w:val="center"/>
          </w:tcPr>
          <w:p w14:paraId="30DB1247" w14:textId="77777777" w:rsidR="009B48F8" w:rsidRPr="000B0376" w:rsidRDefault="009B48F8" w:rsidP="00976F48">
            <w:pPr>
              <w:pStyle w:val="Ptabletext"/>
            </w:pPr>
            <w:r w:rsidRPr="000B0376">
              <w:t>10</w:t>
            </w:r>
          </w:p>
        </w:tc>
      </w:tr>
      <w:tr w:rsidR="009B48F8" w:rsidRPr="000B0376" w14:paraId="47F9895F" w14:textId="77777777" w:rsidTr="00E43103">
        <w:trPr>
          <w:trHeight w:val="567"/>
        </w:trPr>
        <w:tc>
          <w:tcPr>
            <w:tcW w:w="770" w:type="dxa"/>
            <w:vAlign w:val="center"/>
          </w:tcPr>
          <w:p w14:paraId="73CBF770" w14:textId="77777777" w:rsidR="009B48F8" w:rsidRPr="000B0376" w:rsidRDefault="009B48F8" w:rsidP="00976F48">
            <w:pPr>
              <w:pStyle w:val="Ptabletext"/>
            </w:pPr>
            <w:r w:rsidRPr="000B0376">
              <w:t>y</w:t>
            </w:r>
          </w:p>
        </w:tc>
        <w:tc>
          <w:tcPr>
            <w:tcW w:w="1452" w:type="dxa"/>
            <w:vAlign w:val="center"/>
          </w:tcPr>
          <w:p w14:paraId="72E071E7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14:paraId="277EB29D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14:paraId="42970913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14:paraId="37440827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</w:tr>
    </w:tbl>
    <w:p w14:paraId="6FF01EB7" w14:textId="77777777" w:rsidR="009B48F8" w:rsidRDefault="009B48F8" w:rsidP="009F2C5A">
      <w:pPr>
        <w:pStyle w:val="Pquestionheadingsx"/>
      </w:pPr>
      <w:r>
        <w:t>Question 25</w:t>
      </w:r>
      <w:r w:rsidRPr="0003208B">
        <w:tab/>
      </w:r>
      <w:r w:rsidRPr="00A54963">
        <w:rPr>
          <w:rStyle w:val="Cmarkslabel"/>
        </w:rPr>
        <w:t>3 m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69D7409F" w14:textId="2D23BA76" w:rsidR="009B48F8" w:rsidRDefault="00E43103" w:rsidP="009B48F8">
      <w:pPr>
        <w:pStyle w:val="Pquestiontextmainstem"/>
      </w:pPr>
      <w:r>
        <w:t>W</w:t>
      </w:r>
      <w:r w:rsidR="009B48F8" w:rsidRPr="000B0376">
        <w:t>rite each of these rules in simplest form using algebra.</w:t>
      </w:r>
    </w:p>
    <w:p w14:paraId="01D71491" w14:textId="5405367F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5A6177" w:rsidRPr="00976F48">
        <w:t xml:space="preserve">Divide </w:t>
      </w:r>
      <w:r w:rsidR="005A6177" w:rsidRPr="001A23D9">
        <w:rPr>
          <w:rStyle w:val="Cmathsexpressions"/>
        </w:rPr>
        <w:t>x</w:t>
      </w:r>
      <w:r w:rsidR="005A6177" w:rsidRPr="00976F48">
        <w:t xml:space="preserve"> by </w:t>
      </w:r>
      <w:r w:rsidR="009F2C5A">
        <w:t>4</w:t>
      </w:r>
      <w:r w:rsidR="005A6177" w:rsidRPr="00976F48">
        <w:t xml:space="preserve"> to find </w:t>
      </w:r>
      <w:r w:rsidR="005A6177" w:rsidRPr="001A23D9">
        <w:rPr>
          <w:rStyle w:val="Cmathsexpressions"/>
        </w:rPr>
        <w:t>y.</w:t>
      </w:r>
    </w:p>
    <w:p w14:paraId="333CBB5E" w14:textId="77777777" w:rsidR="009B48F8" w:rsidRDefault="009B48F8" w:rsidP="009B48F8">
      <w:pPr>
        <w:pStyle w:val="Pquestiontextpartsa"/>
      </w:pPr>
    </w:p>
    <w:p w14:paraId="09F1300E" w14:textId="77777777" w:rsidR="009B48F8" w:rsidRDefault="009B48F8" w:rsidP="009B48F8">
      <w:pPr>
        <w:pStyle w:val="Pquestiontextpartsa"/>
      </w:pPr>
    </w:p>
    <w:p w14:paraId="04CD2F9A" w14:textId="7B53182F" w:rsidR="009B48F8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5A6177" w:rsidRPr="00976F48">
        <w:t xml:space="preserve">To find </w:t>
      </w:r>
      <w:r w:rsidR="005A6177" w:rsidRPr="001A23D9">
        <w:rPr>
          <w:rStyle w:val="Cmathsexpressions"/>
        </w:rPr>
        <w:t>y</w:t>
      </w:r>
      <w:r w:rsidR="005A6177" w:rsidRPr="00976F48">
        <w:t xml:space="preserve">, add </w:t>
      </w:r>
      <w:r w:rsidR="00976F48" w:rsidRPr="00976F48">
        <w:t>2</w:t>
      </w:r>
      <w:r w:rsidR="005A6177" w:rsidRPr="00976F48">
        <w:t xml:space="preserve"> to </w:t>
      </w:r>
      <w:r w:rsidR="005A6177" w:rsidRPr="001A23D9">
        <w:rPr>
          <w:rStyle w:val="Cmathsexpressions"/>
        </w:rPr>
        <w:t>x</w:t>
      </w:r>
      <w:r w:rsidR="005A6177" w:rsidRPr="00976F48">
        <w:t xml:space="preserve"> then </w:t>
      </w:r>
      <w:r w:rsidR="00976F48" w:rsidRPr="00976F48">
        <w:t>triple</w:t>
      </w:r>
      <w:r w:rsidR="005A6177" w:rsidRPr="00976F48">
        <w:t xml:space="preserve"> your answer</w:t>
      </w:r>
      <w:r w:rsidRPr="00106084">
        <w:t>.</w:t>
      </w:r>
    </w:p>
    <w:p w14:paraId="1A89DADB" w14:textId="77777777" w:rsidR="009B48F8" w:rsidRDefault="009B48F8" w:rsidP="009B48F8">
      <w:pPr>
        <w:pStyle w:val="Pquestiontextpartsa"/>
        <w:rPr>
          <w:rStyle w:val="Cquestionpartlabelbold"/>
        </w:rPr>
      </w:pPr>
    </w:p>
    <w:p w14:paraId="359DB756" w14:textId="77777777" w:rsidR="009B48F8" w:rsidRDefault="009B48F8" w:rsidP="009B48F8">
      <w:pPr>
        <w:pStyle w:val="Pquestiontextpartsa"/>
        <w:rPr>
          <w:rStyle w:val="Cquestionpartlabelbold"/>
        </w:rPr>
      </w:pPr>
    </w:p>
    <w:p w14:paraId="7E8F256C" w14:textId="77C7E28A" w:rsidR="009B48F8" w:rsidRDefault="009B48F8" w:rsidP="009B48F8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 xml:space="preserve">To find </w:t>
      </w:r>
      <w:r w:rsidRPr="00106084">
        <w:rPr>
          <w:rStyle w:val="Cmathsexpressions"/>
        </w:rPr>
        <w:t>y</w:t>
      </w:r>
      <w:r w:rsidRPr="00106084">
        <w:t xml:space="preserve">, multiply </w:t>
      </w:r>
      <w:r w:rsidRPr="00106084">
        <w:rPr>
          <w:rStyle w:val="Cmathsexpressions"/>
        </w:rPr>
        <w:t>x</w:t>
      </w:r>
      <w:r w:rsidR="00976F48">
        <w:t xml:space="preserve"> by itself then add 3.</w:t>
      </w:r>
      <w:r w:rsidRPr="00106084">
        <w:t xml:space="preserve"> </w:t>
      </w:r>
    </w:p>
    <w:p w14:paraId="6EDD17A9" w14:textId="77777777" w:rsidR="009B48F8" w:rsidRDefault="009B48F8" w:rsidP="009B48F8">
      <w:pPr>
        <w:pStyle w:val="Pquestiontextpartsa"/>
      </w:pPr>
    </w:p>
    <w:p w14:paraId="32E19965" w14:textId="77777777" w:rsidR="009B48F8" w:rsidRPr="00106084" w:rsidRDefault="009B48F8" w:rsidP="009B48F8">
      <w:pPr>
        <w:pStyle w:val="Pquestiontextpartsa"/>
      </w:pPr>
    </w:p>
    <w:p w14:paraId="13C679DB" w14:textId="77777777" w:rsidR="009B48F8" w:rsidRDefault="009B48F8" w:rsidP="009F2C5A">
      <w:pPr>
        <w:pStyle w:val="Pquestionheadingsx"/>
      </w:pPr>
      <w:r>
        <w:lastRenderedPageBreak/>
        <w:t>Question 26</w:t>
      </w:r>
      <w:r w:rsidRPr="0003208B">
        <w:tab/>
      </w:r>
      <w:r w:rsidRPr="00A54963">
        <w:rPr>
          <w:rStyle w:val="Cmarkslabel"/>
        </w:rPr>
        <w:t xml:space="preserve">2 </w:t>
      </w:r>
      <w:r w:rsidRPr="00106084">
        <w:rPr>
          <w:rStyle w:val="Cmarkslabel"/>
        </w:rPr>
        <w:t>m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403D88F2" w14:textId="7163350E" w:rsidR="009B48F8" w:rsidRDefault="005A6177" w:rsidP="009B48F8">
      <w:pPr>
        <w:pStyle w:val="Pquestiontextmainstem"/>
      </w:pPr>
      <w:r w:rsidRPr="00976F48">
        <w:t>Write the algebraic rule shown by the following flow chart</w:t>
      </w:r>
      <w:r w:rsidR="009B48F8" w:rsidRPr="000B0376">
        <w:t>.</w:t>
      </w:r>
    </w:p>
    <w:p w14:paraId="54E12AAB" w14:textId="77777777" w:rsidR="00E43103" w:rsidRDefault="00E43103" w:rsidP="008103BE">
      <w:pPr>
        <w:pStyle w:val="Pquestiontextmainstem"/>
      </w:pPr>
      <w:r>
        <w:tab/>
      </w:r>
    </w:p>
    <w:p w14:paraId="6ECD1F0D" w14:textId="682C58A9" w:rsidR="008103BE" w:rsidRDefault="00AB2364" w:rsidP="008103BE">
      <w:pPr>
        <w:pStyle w:val="Pquestiontextmainstem"/>
      </w:pPr>
      <w:r>
        <w:rPr>
          <w:noProof/>
        </w:rPr>
        <w:drawing>
          <wp:inline distT="0" distB="0" distL="0" distR="0" wp14:anchorId="1145BF5B" wp14:editId="2212A543">
            <wp:extent cx="2364436" cy="378276"/>
            <wp:effectExtent l="0" t="0" r="0" b="3175"/>
            <wp:docPr id="1" name="Picture 1" descr="Macintosh HD:Users:lizwaud:Desktop:PM7_eBook:Batch 1 commenced:Artwork_CORRECTED_041016_Use this:Ch5:PM2e_07_EB_05_FBT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cintosh HD:Users:lizwaud:Desktop:PM7_eBook:Batch 1 commenced:Artwork_CORRECTED_041016_Use this:Ch5:PM2e_07_EB_05_FBT_01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743" cy="37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48F8">
        <w:tab/>
      </w:r>
      <w:r w:rsidR="009B48F8" w:rsidRPr="002E632A">
        <w:rPr>
          <w:rStyle w:val="Cmathsexpressions"/>
        </w:rPr>
        <w:t>y</w:t>
      </w:r>
      <w:r w:rsidR="009B48F8" w:rsidRPr="000B0376">
        <w:t xml:space="preserve"> = ____________________</w:t>
      </w:r>
    </w:p>
    <w:p w14:paraId="665362D7" w14:textId="77777777" w:rsidR="009B48F8" w:rsidRDefault="009B48F8" w:rsidP="009F2C5A">
      <w:pPr>
        <w:pStyle w:val="Pquestionheadingsx"/>
      </w:pPr>
      <w:r>
        <w:t>Question 27</w:t>
      </w:r>
      <w:r w:rsidRPr="0003208B">
        <w:tab/>
      </w:r>
      <w:r w:rsidRPr="00A54963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669CEB27" w14:textId="1A6BF5B6" w:rsidR="00976F48" w:rsidRPr="009F2C5A" w:rsidRDefault="009B48F8" w:rsidP="009F2C5A">
      <w:pPr>
        <w:pStyle w:val="Pquestiontextmainstem"/>
      </w:pPr>
      <w:r w:rsidRPr="00F22B07">
        <w:t xml:space="preserve">The following table of values has only the </w:t>
      </w:r>
      <w:r w:rsidRPr="00655B46">
        <w:rPr>
          <w:rStyle w:val="Cmathsexpressions"/>
        </w:rPr>
        <w:t>y</w:t>
      </w:r>
      <w:r w:rsidRPr="000B0376">
        <w:t>-values filled in. Use the flowchart to complete the</w:t>
      </w:r>
      <w:r w:rsidR="00976F48">
        <w:t xml:space="preserve"> </w:t>
      </w:r>
      <w:r w:rsidRPr="000B0376">
        <w:t xml:space="preserve">table. </w:t>
      </w:r>
      <w:r w:rsidRPr="006A063D">
        <w:t xml:space="preserve">(Remember to </w:t>
      </w:r>
      <w:r w:rsidR="00E43103">
        <w:t>work</w:t>
      </w:r>
      <w:r w:rsidRPr="006A063D">
        <w:t xml:space="preserve"> backwards</w:t>
      </w:r>
      <w:r w:rsidR="00E43103">
        <w:t>.</w:t>
      </w:r>
      <w:r w:rsidRPr="006A063D">
        <w:t>)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527"/>
        <w:gridCol w:w="854"/>
        <w:gridCol w:w="859"/>
        <w:gridCol w:w="859"/>
        <w:gridCol w:w="859"/>
        <w:gridCol w:w="859"/>
      </w:tblGrid>
      <w:tr w:rsidR="009F2C5A" w:rsidRPr="000B0376" w14:paraId="2A815C27" w14:textId="77777777" w:rsidTr="00E43103">
        <w:trPr>
          <w:cantSplit/>
          <w:trHeight w:val="698"/>
        </w:trPr>
        <w:tc>
          <w:tcPr>
            <w:tcW w:w="3527" w:type="dxa"/>
            <w:vMerge w:val="restart"/>
            <w:tcBorders>
              <w:top w:val="nil"/>
              <w:left w:val="nil"/>
              <w:bottom w:val="nil"/>
            </w:tcBorders>
            <w:vAlign w:val="center"/>
          </w:tcPr>
          <w:p w14:paraId="1CEB1E89" w14:textId="7B441B24" w:rsidR="009B48F8" w:rsidRPr="000B0376" w:rsidRDefault="00AB2364" w:rsidP="00E43103">
            <w:pPr>
              <w:pStyle w:val="Pquestiontextmainstem"/>
            </w:pPr>
            <w:r>
              <w:rPr>
                <w:noProof/>
              </w:rPr>
              <w:drawing>
                <wp:inline distT="0" distB="0" distL="0" distR="0" wp14:anchorId="6FCB5289" wp14:editId="07E75684">
                  <wp:extent cx="1450036" cy="402737"/>
                  <wp:effectExtent l="0" t="0" r="0" b="3810"/>
                  <wp:docPr id="2" name="Picture 2" descr="Macintosh HD:Users:lizwaud:Desktop:PM7_eBook:Batch 1 commenced:Artwork_CORRECTED_041016_Use this:Ch5:PM2e_07_EB_05_FBT_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Macintosh HD:Users:lizwaud:Desktop:PM7_eBook:Batch 1 commenced:Artwork_CORRECTED_041016_Use this:Ch5:PM2e_07_EB_05_FBT_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2013" cy="403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  <w:vAlign w:val="center"/>
          </w:tcPr>
          <w:p w14:paraId="02FF328F" w14:textId="77777777" w:rsidR="009B48F8" w:rsidRPr="00EC4312" w:rsidRDefault="009B48F8" w:rsidP="00976F48">
            <w:pPr>
              <w:pStyle w:val="Ptabletext"/>
              <w:rPr>
                <w:rStyle w:val="Cmathsexpressions"/>
              </w:rPr>
            </w:pPr>
            <w:r w:rsidRPr="00EC4312">
              <w:rPr>
                <w:rStyle w:val="Cmathsexpressions"/>
              </w:rPr>
              <w:t>x</w:t>
            </w:r>
          </w:p>
        </w:tc>
        <w:tc>
          <w:tcPr>
            <w:tcW w:w="859" w:type="dxa"/>
            <w:vAlign w:val="center"/>
          </w:tcPr>
          <w:p w14:paraId="134341B0" w14:textId="77777777" w:rsidR="009B48F8" w:rsidRPr="000B0376" w:rsidRDefault="009B48F8" w:rsidP="00976F4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859" w:type="dxa"/>
            <w:vAlign w:val="center"/>
          </w:tcPr>
          <w:p w14:paraId="163BB716" w14:textId="77777777" w:rsidR="009B48F8" w:rsidRPr="000B0376" w:rsidRDefault="009B48F8" w:rsidP="00976F4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859" w:type="dxa"/>
            <w:vAlign w:val="center"/>
          </w:tcPr>
          <w:p w14:paraId="0BEB8FAD" w14:textId="77777777" w:rsidR="009B48F8" w:rsidRPr="000B0376" w:rsidRDefault="009B48F8" w:rsidP="00976F4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859" w:type="dxa"/>
            <w:vAlign w:val="center"/>
          </w:tcPr>
          <w:p w14:paraId="66F39AAA" w14:textId="77777777" w:rsidR="009B48F8" w:rsidRPr="000B0376" w:rsidRDefault="009B48F8" w:rsidP="00976F4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  <w:tr w:rsidR="009F2C5A" w:rsidRPr="000B0376" w14:paraId="49F64BC2" w14:textId="77777777" w:rsidTr="00E43103">
        <w:trPr>
          <w:cantSplit/>
          <w:trHeight w:val="698"/>
        </w:trPr>
        <w:tc>
          <w:tcPr>
            <w:tcW w:w="3527" w:type="dxa"/>
            <w:vMerge/>
            <w:tcBorders>
              <w:left w:val="nil"/>
              <w:bottom w:val="nil"/>
            </w:tcBorders>
          </w:tcPr>
          <w:p w14:paraId="3FB90954" w14:textId="77777777" w:rsidR="009B48F8" w:rsidRPr="000B0376" w:rsidRDefault="009B48F8" w:rsidP="00976F48">
            <w:pPr>
              <w:jc w:val="center"/>
              <w:rPr>
                <w:i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vAlign w:val="center"/>
          </w:tcPr>
          <w:p w14:paraId="38A7A818" w14:textId="77777777" w:rsidR="009B48F8" w:rsidRPr="00E43103" w:rsidRDefault="009B48F8" w:rsidP="00976F48">
            <w:pPr>
              <w:pStyle w:val="Ptabletext"/>
              <w:rPr>
                <w:rStyle w:val="Cmathsexpressions"/>
              </w:rPr>
            </w:pPr>
            <w:r w:rsidRPr="00E43103">
              <w:rPr>
                <w:rStyle w:val="Cmathsexpressions"/>
              </w:rPr>
              <w:t>y</w:t>
            </w:r>
          </w:p>
        </w:tc>
        <w:tc>
          <w:tcPr>
            <w:tcW w:w="859" w:type="dxa"/>
            <w:vAlign w:val="center"/>
          </w:tcPr>
          <w:p w14:paraId="12E86CA0" w14:textId="77777777" w:rsidR="009B48F8" w:rsidRPr="000B0376" w:rsidRDefault="009B48F8" w:rsidP="00976F48">
            <w:pPr>
              <w:pStyle w:val="Ptabletext"/>
            </w:pPr>
            <w:r w:rsidRPr="000B0376">
              <w:t>10</w:t>
            </w:r>
          </w:p>
        </w:tc>
        <w:tc>
          <w:tcPr>
            <w:tcW w:w="859" w:type="dxa"/>
            <w:vAlign w:val="center"/>
          </w:tcPr>
          <w:p w14:paraId="799BE9AC" w14:textId="77777777" w:rsidR="009B48F8" w:rsidRPr="000B0376" w:rsidRDefault="009B48F8" w:rsidP="00976F48">
            <w:pPr>
              <w:pStyle w:val="Ptabletext"/>
            </w:pPr>
            <w:r w:rsidRPr="000B0376">
              <w:t>12</w:t>
            </w:r>
          </w:p>
        </w:tc>
        <w:tc>
          <w:tcPr>
            <w:tcW w:w="859" w:type="dxa"/>
            <w:vAlign w:val="center"/>
          </w:tcPr>
          <w:p w14:paraId="6D606A7C" w14:textId="77777777" w:rsidR="009B48F8" w:rsidRPr="000B0376" w:rsidRDefault="009B48F8" w:rsidP="00976F48">
            <w:pPr>
              <w:pStyle w:val="Ptabletext"/>
            </w:pPr>
            <w:r w:rsidRPr="000B0376">
              <w:t>16</w:t>
            </w:r>
          </w:p>
        </w:tc>
        <w:tc>
          <w:tcPr>
            <w:tcW w:w="859" w:type="dxa"/>
            <w:vAlign w:val="center"/>
          </w:tcPr>
          <w:p w14:paraId="26E212C1" w14:textId="77777777" w:rsidR="009B48F8" w:rsidRPr="000B0376" w:rsidRDefault="009B48F8" w:rsidP="00976F48">
            <w:pPr>
              <w:pStyle w:val="Ptabletext"/>
            </w:pPr>
            <w:r w:rsidRPr="000B0376">
              <w:t>20</w:t>
            </w:r>
          </w:p>
        </w:tc>
      </w:tr>
    </w:tbl>
    <w:p w14:paraId="0CE54D94" w14:textId="77777777" w:rsidR="009B48F8" w:rsidRDefault="009B48F8" w:rsidP="009F2C5A">
      <w:pPr>
        <w:pStyle w:val="Pquestionheadingsx"/>
      </w:pPr>
      <w:r>
        <w:t>Question 28</w:t>
      </w:r>
      <w:r w:rsidRPr="0003208B">
        <w:tab/>
      </w:r>
      <w:r w:rsidRPr="00A54963">
        <w:rPr>
          <w:rStyle w:val="Cmarkslabel"/>
        </w:rPr>
        <w:t>5</w:t>
      </w:r>
      <w:r w:rsidRPr="00106084">
        <w:rPr>
          <w:rStyle w:val="Cmarkslabel"/>
        </w:rPr>
        <w:t xml:space="preserve"> marks</w:t>
      </w:r>
      <w:r w:rsidRPr="0003208B">
        <w:tab/>
        <w:t>[</w:t>
      </w:r>
      <w:r>
        <w:t>5</w:t>
      </w:r>
      <w:r w:rsidRPr="0003208B">
        <w:t>.</w:t>
      </w:r>
      <w:r>
        <w:t>3</w:t>
      </w:r>
      <w:r w:rsidRPr="0003208B">
        <w:t>]</w:t>
      </w:r>
    </w:p>
    <w:p w14:paraId="74F64B95" w14:textId="0E9CEC99" w:rsidR="00CE7F34" w:rsidRDefault="00976F48" w:rsidP="009B48F8">
      <w:pPr>
        <w:pStyle w:val="Pquestiontextmainstem"/>
      </w:pPr>
      <w:r w:rsidRPr="00976F48">
        <w:t>Kerr</w:t>
      </w:r>
      <w:r w:rsidR="00CE7F34">
        <w:t>i</w:t>
      </w:r>
      <w:r w:rsidR="005A6177" w:rsidRPr="00976F48">
        <w:t xml:space="preserve"> spent $</w:t>
      </w:r>
      <w:r w:rsidRPr="00976F48">
        <w:t>45</w:t>
      </w:r>
      <w:r w:rsidR="005A6177" w:rsidRPr="00976F48">
        <w:t xml:space="preserve"> on tools to make cards. Each card she </w:t>
      </w:r>
      <w:r w:rsidR="00E43103">
        <w:t>made</w:t>
      </w:r>
      <w:r w:rsidR="005A6177" w:rsidRPr="00976F48">
        <w:t xml:space="preserve"> cost her $</w:t>
      </w:r>
      <w:r w:rsidRPr="00976F48">
        <w:t>3</w:t>
      </w:r>
      <w:r w:rsidR="00CE7F34">
        <w:t>. The cost of</w:t>
      </w:r>
      <w:r w:rsidR="005A6177" w:rsidRPr="00976F48">
        <w:t xml:space="preserve"> one</w:t>
      </w:r>
      <w:r w:rsidR="00BC3DAE" w:rsidRPr="00976F48">
        <w:t xml:space="preserve"> </w:t>
      </w:r>
      <w:r w:rsidR="005A6177" w:rsidRPr="00976F48">
        <w:t>card</w:t>
      </w:r>
      <w:r w:rsidR="00CE7F34">
        <w:t xml:space="preserve"> is:</w:t>
      </w:r>
    </w:p>
    <w:p w14:paraId="53DDE003" w14:textId="7BE7F151" w:rsidR="009B48F8" w:rsidRDefault="00CE7F34" w:rsidP="009B48F8">
      <w:pPr>
        <w:pStyle w:val="Pquestiontextmainstem"/>
      </w:pPr>
      <w:r>
        <w:tab/>
      </w:r>
      <w:r w:rsidR="005A6177" w:rsidRPr="00976F48">
        <w:t>$</w:t>
      </w:r>
      <w:r w:rsidR="00976F48" w:rsidRPr="00976F48">
        <w:t>45</w:t>
      </w:r>
      <w:r w:rsidR="005A6177" w:rsidRPr="00976F48">
        <w:t xml:space="preserve"> + $</w:t>
      </w:r>
      <w:r w:rsidR="00976F48" w:rsidRPr="00976F48">
        <w:t>3</w:t>
      </w:r>
      <w:r w:rsidR="005A6177" w:rsidRPr="00976F48">
        <w:t xml:space="preserve"> × 1 = $</w:t>
      </w:r>
      <w:r w:rsidR="00976F48" w:rsidRPr="00976F48">
        <w:t>48</w:t>
      </w:r>
    </w:p>
    <w:p w14:paraId="01E7A43E" w14:textId="77777777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Using this information, fill in the table below.</w:t>
      </w:r>
    </w:p>
    <w:tbl>
      <w:tblPr>
        <w:tblW w:w="0" w:type="auto"/>
        <w:tblInd w:w="4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180"/>
        <w:gridCol w:w="1843"/>
        <w:gridCol w:w="1702"/>
        <w:gridCol w:w="1985"/>
      </w:tblGrid>
      <w:tr w:rsidR="00976F48" w:rsidRPr="000B0376" w14:paraId="46B767D2" w14:textId="77777777" w:rsidTr="009F2C5A">
        <w:trPr>
          <w:trHeight w:val="537"/>
        </w:trPr>
        <w:tc>
          <w:tcPr>
            <w:tcW w:w="3180" w:type="dxa"/>
            <w:vAlign w:val="center"/>
          </w:tcPr>
          <w:p w14:paraId="13110E6E" w14:textId="64160EAE" w:rsidR="00976F48" w:rsidRPr="000B0376" w:rsidRDefault="009F2C5A" w:rsidP="009F2C5A">
            <w:pPr>
              <w:pStyle w:val="Ptabletext"/>
              <w:jc w:val="left"/>
              <w:rPr>
                <w:i/>
              </w:rPr>
            </w:pPr>
            <w:r>
              <w:t>Number of cards</w:t>
            </w:r>
            <w:r w:rsidR="00E43103">
              <w:t>,</w:t>
            </w:r>
            <w:r>
              <w:t xml:space="preserve"> </w:t>
            </w:r>
            <w:r w:rsidR="00976F48" w:rsidRPr="00655B46">
              <w:rPr>
                <w:rStyle w:val="Cmathsexpressions"/>
              </w:rPr>
              <w:t>n</w:t>
            </w:r>
          </w:p>
        </w:tc>
        <w:tc>
          <w:tcPr>
            <w:tcW w:w="1843" w:type="dxa"/>
            <w:vAlign w:val="center"/>
          </w:tcPr>
          <w:p w14:paraId="10634BBC" w14:textId="29EDD9F7" w:rsidR="00976F48" w:rsidRPr="001A23D9" w:rsidRDefault="00976F48" w:rsidP="009F2C5A">
            <w:pPr>
              <w:pStyle w:val="Ptabletext"/>
            </w:pPr>
            <w:r w:rsidRPr="001A23D9">
              <w:t>5</w:t>
            </w:r>
          </w:p>
        </w:tc>
        <w:tc>
          <w:tcPr>
            <w:tcW w:w="1702" w:type="dxa"/>
            <w:vAlign w:val="center"/>
          </w:tcPr>
          <w:p w14:paraId="4C5D207F" w14:textId="4F081C74" w:rsidR="00976F48" w:rsidRPr="001A23D9" w:rsidRDefault="00976F48" w:rsidP="009F2C5A">
            <w:pPr>
              <w:pStyle w:val="Ptabletext"/>
            </w:pPr>
            <w:r w:rsidRPr="001A23D9">
              <w:t>7</w:t>
            </w:r>
          </w:p>
        </w:tc>
        <w:tc>
          <w:tcPr>
            <w:tcW w:w="1985" w:type="dxa"/>
            <w:vAlign w:val="center"/>
          </w:tcPr>
          <w:p w14:paraId="2BB480A1" w14:textId="5EAC68DB" w:rsidR="00976F48" w:rsidRPr="001A23D9" w:rsidRDefault="00976F48" w:rsidP="009F2C5A">
            <w:pPr>
              <w:pStyle w:val="Ptabletext"/>
            </w:pPr>
            <w:r w:rsidRPr="001A23D9">
              <w:t>12</w:t>
            </w:r>
          </w:p>
        </w:tc>
      </w:tr>
      <w:tr w:rsidR="009B48F8" w:rsidRPr="000B0376" w14:paraId="317B56E1" w14:textId="77777777" w:rsidTr="009F2C5A">
        <w:trPr>
          <w:trHeight w:val="416"/>
        </w:trPr>
        <w:tc>
          <w:tcPr>
            <w:tcW w:w="3180" w:type="dxa"/>
            <w:vAlign w:val="center"/>
          </w:tcPr>
          <w:p w14:paraId="0516BA23" w14:textId="3D3E151C" w:rsidR="009B48F8" w:rsidRPr="000B0376" w:rsidRDefault="009F2C5A" w:rsidP="009F2C5A">
            <w:pPr>
              <w:pStyle w:val="Ptabletext"/>
              <w:jc w:val="left"/>
              <w:rPr>
                <w:i/>
              </w:rPr>
            </w:pPr>
            <w:r>
              <w:t>Cost to produce the cards</w:t>
            </w:r>
            <w:r w:rsidR="00E43103">
              <w:t>,</w:t>
            </w:r>
            <w:r w:rsidR="009B48F8" w:rsidRPr="000B0376">
              <w:t xml:space="preserve"> </w:t>
            </w:r>
            <w:r w:rsidR="009B48F8" w:rsidRPr="00655B46">
              <w:rPr>
                <w:rStyle w:val="Cmathsexpressions"/>
              </w:rPr>
              <w:t>C</w:t>
            </w:r>
          </w:p>
        </w:tc>
        <w:tc>
          <w:tcPr>
            <w:tcW w:w="1843" w:type="dxa"/>
            <w:vAlign w:val="center"/>
          </w:tcPr>
          <w:p w14:paraId="53EF71D5" w14:textId="77777777" w:rsidR="009B48F8" w:rsidRPr="000B0376" w:rsidRDefault="009B48F8" w:rsidP="009F2C5A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702" w:type="dxa"/>
            <w:vAlign w:val="center"/>
          </w:tcPr>
          <w:p w14:paraId="23EEDD29" w14:textId="77777777" w:rsidR="009B48F8" w:rsidRPr="000B0376" w:rsidRDefault="009B48F8" w:rsidP="009F2C5A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985" w:type="dxa"/>
            <w:vAlign w:val="center"/>
          </w:tcPr>
          <w:p w14:paraId="1DA72D23" w14:textId="77777777" w:rsidR="009B48F8" w:rsidRPr="000B0376" w:rsidRDefault="009B48F8" w:rsidP="009F2C5A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</w:tbl>
    <w:p w14:paraId="63C0D44C" w14:textId="77777777" w:rsidR="009B48F8" w:rsidRDefault="009B48F8" w:rsidP="009B48F8">
      <w:pPr>
        <w:pStyle w:val="Pquestiontextmainstem"/>
      </w:pPr>
    </w:p>
    <w:p w14:paraId="779D4A49" w14:textId="70B9C73D" w:rsidR="009B48F8" w:rsidRPr="000B0376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Complete the rule for t</w:t>
      </w:r>
      <w:r w:rsidR="00CE7F34">
        <w:t xml:space="preserve">he cost of </w:t>
      </w:r>
      <w:r w:rsidR="00E43103">
        <w:t>mak</w:t>
      </w:r>
      <w:r w:rsidR="00CE7F34">
        <w:t>ing the cards.</w:t>
      </w:r>
      <w:r w:rsidR="00CE7F34">
        <w:br/>
      </w:r>
      <w:r>
        <w:br/>
      </w:r>
      <w:r w:rsidRPr="008103BE">
        <w:rPr>
          <w:rStyle w:val="Cmathsexpressions"/>
        </w:rPr>
        <w:t>C</w:t>
      </w:r>
      <w:r w:rsidRPr="00CB269E">
        <w:rPr>
          <w:rStyle w:val="Cquestionpartlabelbold"/>
        </w:rPr>
        <w:tab/>
      </w:r>
      <w:r w:rsidRPr="00106084">
        <w:t xml:space="preserve">= _____ + ____ </w:t>
      </w:r>
      <w:r w:rsidRPr="00106084">
        <w:rPr>
          <w:rStyle w:val="Cmathsexpressions"/>
        </w:rPr>
        <w:t>n</w:t>
      </w:r>
    </w:p>
    <w:p w14:paraId="6837DB30" w14:textId="77777777" w:rsidR="009B48F8" w:rsidRDefault="009B48F8" w:rsidP="009F2C5A">
      <w:pPr>
        <w:pStyle w:val="Pquestionheadingsx"/>
      </w:pPr>
      <w:r>
        <w:t>Question 29</w:t>
      </w:r>
      <w:r w:rsidRPr="0003208B">
        <w:tab/>
      </w:r>
      <w:r w:rsidRPr="00A54963">
        <w:rPr>
          <w:rStyle w:val="Cmarkslabel"/>
        </w:rPr>
        <w:t xml:space="preserve">2 </w:t>
      </w:r>
      <w:r w:rsidRPr="00106084">
        <w:rPr>
          <w:rStyle w:val="Cmarkslabel"/>
        </w:rPr>
        <w:t>marks</w:t>
      </w:r>
      <w:r w:rsidRPr="0003208B">
        <w:tab/>
        <w:t>[</w:t>
      </w:r>
      <w:r>
        <w:t>5</w:t>
      </w:r>
      <w:r w:rsidRPr="0003208B">
        <w:t>.</w:t>
      </w:r>
      <w:r>
        <w:t>4</w:t>
      </w:r>
      <w:r w:rsidRPr="0003208B">
        <w:t>]</w:t>
      </w:r>
    </w:p>
    <w:p w14:paraId="41E0A644" w14:textId="77777777" w:rsidR="009B48F8" w:rsidRDefault="009B48F8" w:rsidP="009B48F8">
      <w:pPr>
        <w:pStyle w:val="Pquestiontextmainstem"/>
      </w:pPr>
      <w:r w:rsidRPr="000B0376">
        <w:t>Answer true or false for each of the following:</w:t>
      </w:r>
    </w:p>
    <w:p w14:paraId="4B0F4820" w14:textId="446DE7C9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5A6177" w:rsidRPr="00976F48">
        <w:t xml:space="preserve">If </w:t>
      </w:r>
      <w:r w:rsidR="009F2C5A">
        <w:t>you</w:t>
      </w:r>
      <w:r w:rsidR="005A6177" w:rsidRPr="00976F48">
        <w:t xml:space="preserve"> substitute </w:t>
      </w:r>
      <w:r w:rsidR="005A6177" w:rsidRPr="001A23D9">
        <w:rPr>
          <w:rStyle w:val="Cmathsexpressions"/>
        </w:rPr>
        <w:t>a</w:t>
      </w:r>
      <w:r w:rsidR="005A6177" w:rsidRPr="00976F48">
        <w:t xml:space="preserve"> = </w:t>
      </w:r>
      <w:r w:rsidR="00976F48" w:rsidRPr="00976F48">
        <w:t>3</w:t>
      </w:r>
      <w:r w:rsidR="005A6177" w:rsidRPr="00976F48">
        <w:t xml:space="preserve"> into </w:t>
      </w:r>
      <w:r w:rsidR="005A6177" w:rsidRPr="001A23D9">
        <w:rPr>
          <w:rStyle w:val="Cmathsexpressions"/>
        </w:rPr>
        <w:t>b</w:t>
      </w:r>
      <w:r w:rsidR="005A6177" w:rsidRPr="00976F48">
        <w:t xml:space="preserve"> = </w:t>
      </w:r>
      <w:r w:rsidR="00976F48" w:rsidRPr="00976F48">
        <w:t>2</w:t>
      </w:r>
      <w:r w:rsidR="005A6177" w:rsidRPr="00976F48">
        <w:t>(</w:t>
      </w:r>
      <w:r w:rsidR="005A6177" w:rsidRPr="001A23D9">
        <w:rPr>
          <w:rStyle w:val="Cmathsexpressions"/>
        </w:rPr>
        <w:t>a</w:t>
      </w:r>
      <w:r w:rsidR="005A6177" w:rsidRPr="00976F48">
        <w:t xml:space="preserve"> + 1) </w:t>
      </w:r>
      <w:r w:rsidR="009F2C5A">
        <w:t>you</w:t>
      </w:r>
      <w:r w:rsidR="005A6177" w:rsidRPr="00976F48">
        <w:t xml:space="preserve"> get </w:t>
      </w:r>
      <w:r w:rsidR="005A6177" w:rsidRPr="001A23D9">
        <w:rPr>
          <w:rStyle w:val="Cmathsexpressions"/>
        </w:rPr>
        <w:t>b</w:t>
      </w:r>
      <w:r w:rsidR="005A6177" w:rsidRPr="00976F48">
        <w:t xml:space="preserve"> = </w:t>
      </w:r>
      <w:r w:rsidR="00976F48" w:rsidRPr="00976F48">
        <w:t>8</w:t>
      </w:r>
      <w:r w:rsidR="005A6177" w:rsidRPr="00976F48">
        <w:t xml:space="preserve">. </w:t>
      </w:r>
      <w:r w:rsidRPr="00106084">
        <w:t>________________</w:t>
      </w:r>
    </w:p>
    <w:p w14:paraId="03A25872" w14:textId="77777777" w:rsidR="009F2C5A" w:rsidRDefault="009F2C5A" w:rsidP="009B48F8">
      <w:pPr>
        <w:pStyle w:val="Pquestiontextpartsa"/>
      </w:pPr>
    </w:p>
    <w:p w14:paraId="30AD514D" w14:textId="77777777" w:rsidR="009F2C5A" w:rsidRDefault="009F2C5A" w:rsidP="009B48F8">
      <w:pPr>
        <w:pStyle w:val="Pquestiontextpartsa"/>
      </w:pPr>
    </w:p>
    <w:p w14:paraId="7FAB6EB3" w14:textId="127A9492" w:rsidR="009B48F8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5A6177" w:rsidRPr="00976F48">
        <w:t xml:space="preserve">If </w:t>
      </w:r>
      <w:r w:rsidR="009F2C5A">
        <w:t>you</w:t>
      </w:r>
      <w:r w:rsidR="005A6177" w:rsidRPr="00976F48">
        <w:t xml:space="preserve"> substitute </w:t>
      </w:r>
      <w:r w:rsidR="005A6177" w:rsidRPr="001A23D9">
        <w:rPr>
          <w:rStyle w:val="Cmathsexpressions"/>
        </w:rPr>
        <w:t>t</w:t>
      </w:r>
      <w:r w:rsidR="005A6177" w:rsidRPr="00976F48">
        <w:t xml:space="preserve"> = </w:t>
      </w:r>
      <w:r w:rsidR="00976F48" w:rsidRPr="00976F48">
        <w:t>7</w:t>
      </w:r>
      <w:r w:rsidR="005A6177" w:rsidRPr="00976F48">
        <w:t xml:space="preserve"> into </w:t>
      </w:r>
      <w:r w:rsidR="005A6177" w:rsidRPr="001A23D9">
        <w:rPr>
          <w:rStyle w:val="Cmathsexpressions"/>
        </w:rPr>
        <w:t>C</w:t>
      </w:r>
      <w:r w:rsidR="005A6177" w:rsidRPr="00976F48">
        <w:t xml:space="preserve"> = </w:t>
      </w:r>
      <w:r w:rsidR="00976F48" w:rsidRPr="00976F48">
        <w:t>3</w:t>
      </w:r>
      <w:r w:rsidR="005A6177" w:rsidRPr="001A23D9">
        <w:rPr>
          <w:rStyle w:val="Cmathsexpressions"/>
        </w:rPr>
        <w:t>t</w:t>
      </w:r>
      <w:r w:rsidR="005A6177" w:rsidRPr="00976F48">
        <w:t xml:space="preserve"> – </w:t>
      </w:r>
      <w:r w:rsidR="00976F48" w:rsidRPr="00976F48">
        <w:t>5</w:t>
      </w:r>
      <w:r w:rsidR="005A6177" w:rsidRPr="00976F48">
        <w:t xml:space="preserve"> </w:t>
      </w:r>
      <w:r w:rsidR="009F2C5A">
        <w:t>you</w:t>
      </w:r>
      <w:r w:rsidR="005A6177" w:rsidRPr="00976F48">
        <w:t xml:space="preserve"> get </w:t>
      </w:r>
      <w:r w:rsidR="005A6177" w:rsidRPr="001A23D9">
        <w:rPr>
          <w:rStyle w:val="Cmathsexpressions"/>
        </w:rPr>
        <w:t xml:space="preserve">C = </w:t>
      </w:r>
      <w:r w:rsidR="005A6177" w:rsidRPr="00976F48">
        <w:t xml:space="preserve">21.  </w:t>
      </w:r>
      <w:r w:rsidRPr="00106084">
        <w:t>________________</w:t>
      </w:r>
    </w:p>
    <w:p w14:paraId="3BDB16A0" w14:textId="77777777" w:rsidR="009F2C5A" w:rsidRDefault="009F2C5A" w:rsidP="009B48F8">
      <w:pPr>
        <w:pStyle w:val="Pquestiontextpartsa"/>
      </w:pPr>
    </w:p>
    <w:p w14:paraId="3FF6E20B" w14:textId="77777777" w:rsidR="009B48F8" w:rsidRDefault="009B48F8" w:rsidP="009F2C5A">
      <w:pPr>
        <w:pStyle w:val="Pquestionheadingsx"/>
      </w:pPr>
      <w:r>
        <w:t>Question 30</w:t>
      </w:r>
      <w:r w:rsidRPr="0003208B">
        <w:tab/>
      </w:r>
      <w:r w:rsidRPr="00A54963">
        <w:rPr>
          <w:rStyle w:val="Cmarkslabel"/>
        </w:rPr>
        <w:t>2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4</w:t>
      </w:r>
      <w:r w:rsidRPr="0003208B">
        <w:t>]</w:t>
      </w:r>
    </w:p>
    <w:p w14:paraId="7D4A91BD" w14:textId="77777777" w:rsidR="009B48F8" w:rsidRDefault="009B48F8" w:rsidP="009B48F8">
      <w:pPr>
        <w:pStyle w:val="Pquestiontextmainstem"/>
      </w:pPr>
      <w:r w:rsidRPr="000B0376">
        <w:t>Use the rule to complete the table of values below.</w:t>
      </w:r>
    </w:p>
    <w:p w14:paraId="30C60662" w14:textId="44DD66C4" w:rsidR="009B48F8" w:rsidRPr="000B0376" w:rsidRDefault="009B48F8" w:rsidP="009B48F8">
      <w:pPr>
        <w:pStyle w:val="Pquestiontextmainstem"/>
      </w:pPr>
      <w:r w:rsidRPr="002E632A">
        <w:rPr>
          <w:rStyle w:val="Cmathsexpressions"/>
        </w:rPr>
        <w:t>n</w:t>
      </w:r>
      <w:r w:rsidRPr="00F22B07">
        <w:t xml:space="preserve"> = </w:t>
      </w:r>
      <w:r w:rsidRPr="002E632A">
        <w:rPr>
          <w:rStyle w:val="Cmathsexpressions"/>
        </w:rPr>
        <w:t>m</w:t>
      </w:r>
      <w:r w:rsidRPr="00F22B07">
        <w:t xml:space="preserve"> + </w:t>
      </w:r>
      <w:r w:rsidR="00976F48">
        <w:t>6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87"/>
        <w:gridCol w:w="887"/>
        <w:gridCol w:w="887"/>
        <w:gridCol w:w="887"/>
        <w:gridCol w:w="887"/>
      </w:tblGrid>
      <w:tr w:rsidR="009B48F8" w:rsidRPr="000B0376" w14:paraId="3FC2908B" w14:textId="77777777" w:rsidTr="00E43103">
        <w:trPr>
          <w:trHeight w:val="706"/>
        </w:trPr>
        <w:tc>
          <w:tcPr>
            <w:tcW w:w="887" w:type="dxa"/>
            <w:vAlign w:val="center"/>
          </w:tcPr>
          <w:p w14:paraId="37EFA7DB" w14:textId="77777777" w:rsidR="009B48F8" w:rsidRPr="00D23F5D" w:rsidRDefault="009B48F8" w:rsidP="00976F48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m</w:t>
            </w:r>
          </w:p>
        </w:tc>
        <w:tc>
          <w:tcPr>
            <w:tcW w:w="887" w:type="dxa"/>
            <w:vAlign w:val="center"/>
          </w:tcPr>
          <w:p w14:paraId="000756A0" w14:textId="77777777" w:rsidR="009B48F8" w:rsidRPr="00976F48" w:rsidRDefault="009B48F8" w:rsidP="001A23D9">
            <w:pPr>
              <w:pStyle w:val="Ptabletext"/>
            </w:pPr>
            <w:r w:rsidRPr="00976F48">
              <w:t>2</w:t>
            </w:r>
          </w:p>
        </w:tc>
        <w:tc>
          <w:tcPr>
            <w:tcW w:w="887" w:type="dxa"/>
            <w:vAlign w:val="center"/>
          </w:tcPr>
          <w:p w14:paraId="3492F857" w14:textId="77777777" w:rsidR="009B48F8" w:rsidRPr="00976F48" w:rsidRDefault="009B48F8" w:rsidP="001A23D9">
            <w:pPr>
              <w:pStyle w:val="Ptabletext"/>
            </w:pPr>
            <w:r w:rsidRPr="00976F48">
              <w:t>5</w:t>
            </w:r>
          </w:p>
        </w:tc>
        <w:tc>
          <w:tcPr>
            <w:tcW w:w="887" w:type="dxa"/>
            <w:vAlign w:val="center"/>
          </w:tcPr>
          <w:p w14:paraId="054DEEA3" w14:textId="77777777" w:rsidR="009B48F8" w:rsidRPr="00976F48" w:rsidRDefault="009B48F8" w:rsidP="001A23D9">
            <w:pPr>
              <w:pStyle w:val="Ptabletext"/>
            </w:pPr>
            <w:r w:rsidRPr="00976F48">
              <w:t>10</w:t>
            </w:r>
          </w:p>
        </w:tc>
        <w:tc>
          <w:tcPr>
            <w:tcW w:w="887" w:type="dxa"/>
            <w:vAlign w:val="center"/>
          </w:tcPr>
          <w:p w14:paraId="19C899D7" w14:textId="77777777" w:rsidR="009B48F8" w:rsidRPr="00976F48" w:rsidRDefault="009B48F8" w:rsidP="001A23D9">
            <w:pPr>
              <w:pStyle w:val="Ptabletext"/>
            </w:pPr>
            <w:r w:rsidRPr="00976F48">
              <w:t>12</w:t>
            </w:r>
          </w:p>
        </w:tc>
      </w:tr>
      <w:tr w:rsidR="009B48F8" w:rsidRPr="000B0376" w14:paraId="5FF787B2" w14:textId="77777777" w:rsidTr="00E43103">
        <w:trPr>
          <w:trHeight w:val="706"/>
        </w:trPr>
        <w:tc>
          <w:tcPr>
            <w:tcW w:w="887" w:type="dxa"/>
            <w:vAlign w:val="center"/>
          </w:tcPr>
          <w:p w14:paraId="262FEA42" w14:textId="77777777" w:rsidR="009B48F8" w:rsidRPr="00D23F5D" w:rsidRDefault="009B48F8" w:rsidP="00976F48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n</w:t>
            </w:r>
          </w:p>
        </w:tc>
        <w:tc>
          <w:tcPr>
            <w:tcW w:w="887" w:type="dxa"/>
            <w:vAlign w:val="center"/>
          </w:tcPr>
          <w:p w14:paraId="173A9D94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87" w:type="dxa"/>
            <w:vAlign w:val="center"/>
          </w:tcPr>
          <w:p w14:paraId="3EBBE1B3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87" w:type="dxa"/>
            <w:vAlign w:val="center"/>
          </w:tcPr>
          <w:p w14:paraId="48CE6CF0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87" w:type="dxa"/>
            <w:vAlign w:val="center"/>
          </w:tcPr>
          <w:p w14:paraId="32361605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</w:tr>
    </w:tbl>
    <w:p w14:paraId="361D9540" w14:textId="77777777" w:rsidR="009B48F8" w:rsidRPr="009F2C5A" w:rsidRDefault="009B48F8" w:rsidP="009B48F8">
      <w:pPr>
        <w:pStyle w:val="Pquestiontextmainstem"/>
        <w:rPr>
          <w:sz w:val="16"/>
          <w:szCs w:val="16"/>
        </w:rPr>
      </w:pPr>
    </w:p>
    <w:p w14:paraId="27F38D12" w14:textId="77777777" w:rsidR="009B48F8" w:rsidRDefault="009B48F8" w:rsidP="009F2C5A">
      <w:pPr>
        <w:pStyle w:val="Pquestionheadingsx"/>
      </w:pPr>
      <w:r>
        <w:lastRenderedPageBreak/>
        <w:t>Question 31</w:t>
      </w:r>
      <w:r w:rsidRPr="0003208B">
        <w:tab/>
      </w:r>
      <w:r w:rsidRPr="00A54963">
        <w:rPr>
          <w:rStyle w:val="Cmarkslabel"/>
        </w:rPr>
        <w:t xml:space="preserve">2 </w:t>
      </w:r>
      <w:r w:rsidRPr="00106084">
        <w:rPr>
          <w:rStyle w:val="Cmarkslabel"/>
        </w:rPr>
        <w:t>marks</w:t>
      </w:r>
      <w:r w:rsidRPr="0003208B">
        <w:tab/>
        <w:t>[</w:t>
      </w:r>
      <w:r>
        <w:t>5</w:t>
      </w:r>
      <w:r w:rsidRPr="0003208B">
        <w:t>.</w:t>
      </w:r>
      <w:r>
        <w:t>4</w:t>
      </w:r>
      <w:r w:rsidRPr="0003208B">
        <w:t>]</w:t>
      </w:r>
    </w:p>
    <w:p w14:paraId="4577B6B1" w14:textId="58FA944D" w:rsidR="009B48F8" w:rsidRDefault="009B48F8" w:rsidP="009B48F8">
      <w:pPr>
        <w:pStyle w:val="Pquestiontextmainstem"/>
      </w:pPr>
      <w:r w:rsidRPr="00F22B07">
        <w:t xml:space="preserve">The formula </w:t>
      </w:r>
      <w:r w:rsidRPr="000B0376">
        <w:rPr>
          <w:position w:val="-24"/>
        </w:rPr>
        <w:object w:dxaOrig="680" w:dyaOrig="620" w14:anchorId="721DAC1E">
          <v:shape id="_x0000_i1031" type="#_x0000_t75" style="width:37.4pt;height:29pt" o:ole="">
            <v:imagedata r:id="rId26" o:title=""/>
          </v:shape>
          <o:OLEObject Type="Embed" ProgID="Equation.3" ShapeID="_x0000_i1031" DrawAspect="Content" ObjectID="_1540648354" r:id="rId27"/>
        </w:object>
      </w:r>
      <w:r w:rsidRPr="00F22B07">
        <w:t xml:space="preserve"> converts the number </w:t>
      </w:r>
      <w:r w:rsidR="009F2C5A">
        <w:t>of days to the number of weeks.</w:t>
      </w:r>
      <w:r w:rsidR="009F2C5A">
        <w:br/>
      </w:r>
      <w:r w:rsidRPr="00F22B07">
        <w:t xml:space="preserve">What is the value of </w:t>
      </w:r>
      <w:r w:rsidRPr="002E632A">
        <w:rPr>
          <w:rStyle w:val="Cmathsexpressions"/>
        </w:rPr>
        <w:t>w</w:t>
      </w:r>
      <w:r w:rsidRPr="00F22B07">
        <w:t xml:space="preserve"> if </w:t>
      </w:r>
      <w:r w:rsidRPr="002E632A">
        <w:rPr>
          <w:rStyle w:val="Cmathsexpressions"/>
        </w:rPr>
        <w:t>d</w:t>
      </w:r>
      <w:r w:rsidR="00976F48">
        <w:t xml:space="preserve"> = 42</w:t>
      </w:r>
      <w:r w:rsidRPr="000B0376">
        <w:t>?</w:t>
      </w:r>
    </w:p>
    <w:p w14:paraId="1CA88543" w14:textId="77777777" w:rsidR="009B48F8" w:rsidRDefault="009B48F8" w:rsidP="009B48F8">
      <w:pPr>
        <w:pStyle w:val="Pquestiontextmainstem"/>
      </w:pPr>
    </w:p>
    <w:p w14:paraId="080D1078" w14:textId="77777777" w:rsidR="009B48F8" w:rsidRDefault="009B48F8" w:rsidP="009B48F8">
      <w:pPr>
        <w:pStyle w:val="Pquestiontextmainstem"/>
      </w:pPr>
    </w:p>
    <w:p w14:paraId="783D76C0" w14:textId="77777777" w:rsidR="009B48F8" w:rsidRDefault="009B48F8" w:rsidP="009B48F8">
      <w:pPr>
        <w:pStyle w:val="Pquestiontextmainstem"/>
      </w:pPr>
    </w:p>
    <w:p w14:paraId="69019590" w14:textId="15807BAD" w:rsidR="009B48F8" w:rsidRDefault="009B48F8" w:rsidP="009F2C5A">
      <w:pPr>
        <w:pStyle w:val="Pquestionheadingsx"/>
      </w:pPr>
      <w:r>
        <w:t>Question 32</w:t>
      </w:r>
      <w:r w:rsidRPr="0003208B">
        <w:tab/>
      </w:r>
      <w:r w:rsidR="00E43103">
        <w:rPr>
          <w:rStyle w:val="Cmarkslabel"/>
        </w:rPr>
        <w:t>4</w:t>
      </w:r>
      <w:r w:rsidRPr="00A54963">
        <w:rPr>
          <w:rStyle w:val="Cmarkslabel"/>
        </w:rPr>
        <w:t xml:space="preserve"> marks</w:t>
      </w:r>
      <w:r w:rsidRPr="0003208B">
        <w:tab/>
        <w:t>[</w:t>
      </w:r>
      <w:r>
        <w:t>5</w:t>
      </w:r>
      <w:r w:rsidRPr="0003208B">
        <w:t>.</w:t>
      </w:r>
      <w:r>
        <w:t>5</w:t>
      </w:r>
      <w:r w:rsidRPr="0003208B">
        <w:t>]</w:t>
      </w:r>
    </w:p>
    <w:p w14:paraId="7CD3B237" w14:textId="77777777" w:rsidR="009B48F8" w:rsidRDefault="009B48F8" w:rsidP="009B48F8">
      <w:pPr>
        <w:pStyle w:val="Pquestiontextmainstem"/>
      </w:pPr>
      <w:r w:rsidRPr="000B0376">
        <w:t>Here is a matchstick pattern of shapes.</w:t>
      </w:r>
    </w:p>
    <w:p w14:paraId="6068E050" w14:textId="6803EA91" w:rsidR="009B48F8" w:rsidRDefault="00976F48" w:rsidP="009B48F8">
      <w:pPr>
        <w:pStyle w:val="Pquestiontextmainstem"/>
      </w:pPr>
      <w:r w:rsidRPr="000E6B34">
        <w:rPr>
          <w:color w:val="000000"/>
          <w:sz w:val="20"/>
          <w:szCs w:val="20"/>
        </w:rPr>
        <w:object w:dxaOrig="15937" w:dyaOrig="4296" w14:anchorId="7E7BA207">
          <v:shape id="_x0000_i1032" type="#_x0000_t75" style="width:357.2pt;height:96.3pt" o:ole="">
            <v:imagedata r:id="rId28" o:title=""/>
          </v:shape>
          <o:OLEObject Type="Embed" ProgID="PBrush" ShapeID="_x0000_i1032" DrawAspect="Content" ObjectID="_1540648355" r:id="rId29"/>
        </w:object>
      </w:r>
    </w:p>
    <w:p w14:paraId="3272527A" w14:textId="71CA6CFC" w:rsidR="009B48F8" w:rsidRPr="000B0376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Complete the table below</w:t>
      </w:r>
    </w:p>
    <w:tbl>
      <w:tblPr>
        <w:tblW w:w="6357" w:type="dxa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802"/>
        <w:gridCol w:w="1275"/>
        <w:gridCol w:w="1134"/>
        <w:gridCol w:w="1146"/>
      </w:tblGrid>
      <w:tr w:rsidR="009F2C5A" w:rsidRPr="000B0376" w14:paraId="5EE73B24" w14:textId="77777777" w:rsidTr="008A317E">
        <w:trPr>
          <w:trHeight w:val="653"/>
        </w:trPr>
        <w:tc>
          <w:tcPr>
            <w:tcW w:w="2802" w:type="dxa"/>
            <w:vAlign w:val="center"/>
          </w:tcPr>
          <w:p w14:paraId="12FE8F3E" w14:textId="7DC3F854" w:rsidR="009F2C5A" w:rsidRPr="000B0376" w:rsidRDefault="009F2C5A" w:rsidP="006D2C16">
            <w:pPr>
              <w:pStyle w:val="Ptabletext"/>
              <w:jc w:val="left"/>
              <w:rPr>
                <w:i/>
              </w:rPr>
            </w:pPr>
            <w:r>
              <w:t>Number of shapes</w:t>
            </w:r>
            <w:r w:rsidR="008A317E">
              <w:t>,</w:t>
            </w:r>
            <w:r w:rsidRPr="000B0376">
              <w:t xml:space="preserve"> </w:t>
            </w:r>
            <w:r w:rsidRPr="00655B46">
              <w:rPr>
                <w:rStyle w:val="Cmathsexpressions"/>
              </w:rPr>
              <w:t>S</w:t>
            </w:r>
          </w:p>
        </w:tc>
        <w:tc>
          <w:tcPr>
            <w:tcW w:w="1275" w:type="dxa"/>
            <w:vAlign w:val="center"/>
          </w:tcPr>
          <w:p w14:paraId="4AC9F4E5" w14:textId="77777777" w:rsidR="009F2C5A" w:rsidRPr="000B0376" w:rsidRDefault="009F2C5A" w:rsidP="006D2C16">
            <w:pPr>
              <w:pStyle w:val="Ptabletext"/>
              <w:ind w:left="378" w:hanging="378"/>
            </w:pPr>
            <w:r w:rsidRPr="000B0376">
              <w:t>1</w:t>
            </w:r>
          </w:p>
        </w:tc>
        <w:tc>
          <w:tcPr>
            <w:tcW w:w="1134" w:type="dxa"/>
            <w:vAlign w:val="center"/>
          </w:tcPr>
          <w:p w14:paraId="40C4D7F2" w14:textId="77777777" w:rsidR="009F2C5A" w:rsidRPr="000B0376" w:rsidRDefault="009F2C5A" w:rsidP="006D2C16">
            <w:pPr>
              <w:pStyle w:val="Ptabletext"/>
            </w:pPr>
            <w:r w:rsidRPr="000B0376">
              <w:t>2</w:t>
            </w:r>
          </w:p>
        </w:tc>
        <w:tc>
          <w:tcPr>
            <w:tcW w:w="1146" w:type="dxa"/>
            <w:vAlign w:val="center"/>
          </w:tcPr>
          <w:p w14:paraId="5A9D4830" w14:textId="77777777" w:rsidR="009F2C5A" w:rsidRPr="000B0376" w:rsidRDefault="009F2C5A" w:rsidP="006D2C16">
            <w:pPr>
              <w:pStyle w:val="Ptabletext"/>
            </w:pPr>
            <w:r w:rsidRPr="000B0376">
              <w:t>3</w:t>
            </w:r>
          </w:p>
        </w:tc>
      </w:tr>
      <w:tr w:rsidR="009F2C5A" w:rsidRPr="000B0376" w14:paraId="164202EA" w14:textId="77777777" w:rsidTr="008A317E">
        <w:trPr>
          <w:trHeight w:val="704"/>
        </w:trPr>
        <w:tc>
          <w:tcPr>
            <w:tcW w:w="2802" w:type="dxa"/>
            <w:vAlign w:val="center"/>
          </w:tcPr>
          <w:p w14:paraId="67D4CEE2" w14:textId="621AA739" w:rsidR="009F2C5A" w:rsidRPr="000B0376" w:rsidRDefault="009F2C5A" w:rsidP="006D2C16">
            <w:pPr>
              <w:pStyle w:val="Ptabletext"/>
              <w:jc w:val="left"/>
              <w:rPr>
                <w:i/>
              </w:rPr>
            </w:pPr>
            <w:r>
              <w:t>Number of matches</w:t>
            </w:r>
            <w:r w:rsidR="008A317E">
              <w:t>,</w:t>
            </w:r>
            <w:r w:rsidRPr="000B0376">
              <w:t xml:space="preserve"> </w:t>
            </w:r>
            <w:r w:rsidRPr="00655B46">
              <w:rPr>
                <w:rStyle w:val="Cmathsexpressions"/>
              </w:rPr>
              <w:t>M</w:t>
            </w:r>
          </w:p>
        </w:tc>
        <w:tc>
          <w:tcPr>
            <w:tcW w:w="1275" w:type="dxa"/>
            <w:vAlign w:val="center"/>
          </w:tcPr>
          <w:p w14:paraId="6A11A923" w14:textId="77777777" w:rsidR="009F2C5A" w:rsidRPr="000B0376" w:rsidRDefault="009F2C5A" w:rsidP="006D2C1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14:paraId="42929947" w14:textId="77777777" w:rsidR="009F2C5A" w:rsidRPr="000B0376" w:rsidRDefault="009F2C5A" w:rsidP="006D2C1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46" w:type="dxa"/>
            <w:vAlign w:val="center"/>
          </w:tcPr>
          <w:p w14:paraId="0D0F1269" w14:textId="77777777" w:rsidR="009F2C5A" w:rsidRPr="000B0376" w:rsidRDefault="009F2C5A" w:rsidP="006D2C16">
            <w:pPr>
              <w:jc w:val="center"/>
              <w:rPr>
                <w:sz w:val="20"/>
                <w:szCs w:val="20"/>
              </w:rPr>
            </w:pPr>
          </w:p>
        </w:tc>
      </w:tr>
    </w:tbl>
    <w:p w14:paraId="765D2989" w14:textId="77777777" w:rsidR="009F2C5A" w:rsidRPr="009F2C5A" w:rsidRDefault="009F2C5A" w:rsidP="009B48F8">
      <w:pPr>
        <w:pStyle w:val="Pquestiontextpartsa"/>
        <w:rPr>
          <w:rStyle w:val="Cquestionpartlabelbold"/>
          <w:sz w:val="16"/>
          <w:szCs w:val="16"/>
        </w:rPr>
      </w:pPr>
    </w:p>
    <w:p w14:paraId="6AD6C706" w14:textId="6F8F1625" w:rsidR="009B48F8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 xml:space="preserve">Find </w:t>
      </w:r>
      <w:r w:rsidR="008A317E">
        <w:t>a</w:t>
      </w:r>
      <w:r w:rsidRPr="00106084">
        <w:t xml:space="preserve"> general rule that connects the number of matches to the number of shapes.</w:t>
      </w:r>
    </w:p>
    <w:p w14:paraId="6177B447" w14:textId="6F0F7177" w:rsidR="009B48F8" w:rsidRPr="000B0376" w:rsidRDefault="009B48F8" w:rsidP="009B48F8">
      <w:pPr>
        <w:pStyle w:val="Pquestiontextmainstem"/>
      </w:pPr>
      <w:r w:rsidRPr="00F22B07">
        <w:tab/>
      </w:r>
      <w:r w:rsidRPr="002E632A">
        <w:rPr>
          <w:rStyle w:val="Cmathsexpressions"/>
        </w:rPr>
        <w:t>M</w:t>
      </w:r>
      <w:r w:rsidRPr="000B0376">
        <w:t xml:space="preserve"> = ________________________</w:t>
      </w:r>
    </w:p>
    <w:p w14:paraId="484BF6E9" w14:textId="77777777" w:rsidR="009B48F8" w:rsidRDefault="009B48F8" w:rsidP="009F2C5A">
      <w:pPr>
        <w:pStyle w:val="Pquestionheadingsx"/>
      </w:pPr>
      <w:r>
        <w:t>Question 33</w:t>
      </w:r>
      <w:r w:rsidRPr="0003208B">
        <w:tab/>
      </w:r>
      <w:r w:rsidRPr="00A54963">
        <w:rPr>
          <w:rStyle w:val="Cmarkslabel"/>
        </w:rPr>
        <w:t>6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6</w:t>
      </w:r>
      <w:r w:rsidRPr="0003208B">
        <w:t>]</w:t>
      </w:r>
    </w:p>
    <w:p w14:paraId="254C30CC" w14:textId="77777777" w:rsidR="009B48F8" w:rsidRDefault="009B48F8" w:rsidP="009B48F8">
      <w:pPr>
        <w:pStyle w:val="Pquestiontextmainstem"/>
      </w:pPr>
      <w:r w:rsidRPr="000B0376">
        <w:t>Simplify each expression where possible by collecting like terms.</w:t>
      </w:r>
    </w:p>
    <w:p w14:paraId="76F8C804" w14:textId="5D9EE1F8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976F48" w:rsidRPr="00976F48">
        <w:t>3</w:t>
      </w:r>
      <w:r w:rsidR="005A6177" w:rsidRPr="001A23D9">
        <w:rPr>
          <w:rStyle w:val="Cmathsexpressions"/>
        </w:rPr>
        <w:t xml:space="preserve">k </w:t>
      </w:r>
      <w:r w:rsidR="005A6177" w:rsidRPr="00976F48">
        <w:t xml:space="preserve">+ </w:t>
      </w:r>
      <w:r w:rsidR="00976F48" w:rsidRPr="00976F48">
        <w:t>5</w:t>
      </w:r>
      <w:r w:rsidR="005A6177" w:rsidRPr="001A23D9">
        <w:rPr>
          <w:rStyle w:val="Cmathsexpressions"/>
        </w:rPr>
        <w:t xml:space="preserve">k </w:t>
      </w:r>
      <w:r>
        <w:tab/>
      </w:r>
      <w:r>
        <w:tab/>
      </w:r>
      <w:r>
        <w:tab/>
      </w:r>
      <w:r>
        <w:tab/>
      </w:r>
      <w:r>
        <w:tab/>
      </w:r>
      <w:r w:rsidRPr="00106084">
        <w:rPr>
          <w:rStyle w:val="Cquestionpartlabelbold"/>
        </w:rPr>
        <w:t>(b)</w:t>
      </w:r>
      <w:r w:rsidR="00A50E5D">
        <w:rPr>
          <w:rStyle w:val="Cquestionpartlabelbold"/>
        </w:rPr>
        <w:t xml:space="preserve">  </w:t>
      </w:r>
      <w:r w:rsidR="00976F48" w:rsidRPr="00976F48">
        <w:t>8</w:t>
      </w:r>
      <w:r w:rsidR="005A6177" w:rsidRPr="001A23D9">
        <w:rPr>
          <w:rStyle w:val="Cmathsexpressions"/>
        </w:rPr>
        <w:t>t</w:t>
      </w:r>
      <w:r w:rsidR="005A6177" w:rsidRPr="00976F48">
        <w:t xml:space="preserve"> – </w:t>
      </w:r>
      <w:r w:rsidR="00976F48" w:rsidRPr="00976F48">
        <w:t>2</w:t>
      </w:r>
      <w:r w:rsidR="005A6177" w:rsidRPr="001A23D9">
        <w:rPr>
          <w:rStyle w:val="Cmathsexpressions"/>
        </w:rPr>
        <w:t>t</w:t>
      </w:r>
    </w:p>
    <w:p w14:paraId="411E2D5A" w14:textId="77777777" w:rsidR="009B48F8" w:rsidRDefault="009B48F8" w:rsidP="009B48F8">
      <w:pPr>
        <w:pStyle w:val="Pquestiontextpartsa"/>
      </w:pPr>
    </w:p>
    <w:p w14:paraId="3DBE9EC0" w14:textId="77777777" w:rsidR="009B48F8" w:rsidRDefault="009B48F8" w:rsidP="009B48F8">
      <w:pPr>
        <w:pStyle w:val="Pquestiontextpartsa"/>
      </w:pPr>
    </w:p>
    <w:p w14:paraId="54DD0969" w14:textId="66470962" w:rsidR="009B48F8" w:rsidRDefault="009B48F8" w:rsidP="009B48F8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="00976F48" w:rsidRPr="00976F48">
        <w:t>2</w:t>
      </w:r>
      <w:r w:rsidR="005A6177" w:rsidRPr="001A23D9">
        <w:rPr>
          <w:rStyle w:val="Cmathsexpressions"/>
        </w:rPr>
        <w:t>xy</w:t>
      </w:r>
      <w:r w:rsidR="005A6177" w:rsidRPr="00976F48">
        <w:t xml:space="preserve"> + </w:t>
      </w:r>
      <w:r w:rsidR="00976F48" w:rsidRPr="00976F48">
        <w:t>6</w:t>
      </w:r>
      <w:r w:rsidR="005A6177" w:rsidRPr="001A23D9">
        <w:rPr>
          <w:rStyle w:val="Cmathsexpressions"/>
        </w:rPr>
        <w:t>xy</w:t>
      </w:r>
      <w:r w:rsidR="005A6177" w:rsidRPr="00976F48">
        <w:t xml:space="preserve">  </w:t>
      </w:r>
      <w:r>
        <w:tab/>
      </w:r>
      <w:r>
        <w:tab/>
      </w:r>
      <w:r>
        <w:tab/>
      </w:r>
      <w:r w:rsidR="008103BE">
        <w:tab/>
      </w:r>
      <w:r>
        <w:tab/>
      </w:r>
      <w:r w:rsidRPr="00106084">
        <w:rPr>
          <w:rStyle w:val="Cquestionpartlabelbold"/>
        </w:rPr>
        <w:t>(d)</w:t>
      </w:r>
      <w:r w:rsidR="00A50E5D">
        <w:rPr>
          <w:rStyle w:val="Cquestionpartlabelbold"/>
        </w:rPr>
        <w:t xml:space="preserve">  </w:t>
      </w:r>
      <w:r w:rsidR="00976F48" w:rsidRPr="00976F48">
        <w:t>5</w:t>
      </w:r>
      <w:r w:rsidR="005A6177" w:rsidRPr="001A23D9">
        <w:rPr>
          <w:rStyle w:val="Cmathsexpressions"/>
        </w:rPr>
        <w:t>a</w:t>
      </w:r>
      <w:r w:rsidR="005A6177" w:rsidRPr="00976F48">
        <w:t xml:space="preserve"> + </w:t>
      </w:r>
      <w:r w:rsidR="00976F48" w:rsidRPr="00976F48">
        <w:t>2</w:t>
      </w:r>
      <w:r w:rsidR="005A6177" w:rsidRPr="001A23D9">
        <w:rPr>
          <w:rStyle w:val="Cmathsexpressions"/>
        </w:rPr>
        <w:t>a</w:t>
      </w:r>
      <w:r w:rsidR="005A6177" w:rsidRPr="00976F48">
        <w:t xml:space="preserve"> – </w:t>
      </w:r>
      <w:r w:rsidR="00976F48" w:rsidRPr="00976F48">
        <w:t>3</w:t>
      </w:r>
      <w:r w:rsidR="005A6177" w:rsidRPr="001A23D9">
        <w:t xml:space="preserve"> </w:t>
      </w:r>
    </w:p>
    <w:p w14:paraId="3EBEDCEF" w14:textId="77777777" w:rsidR="009B48F8" w:rsidRDefault="009B48F8" w:rsidP="009B48F8">
      <w:pPr>
        <w:pStyle w:val="Pquestiontextpartsa"/>
      </w:pPr>
    </w:p>
    <w:p w14:paraId="3B2E83DB" w14:textId="77777777" w:rsidR="009B48F8" w:rsidRDefault="009B48F8" w:rsidP="009B48F8">
      <w:pPr>
        <w:pStyle w:val="Pquestiontextpartsa"/>
      </w:pPr>
    </w:p>
    <w:p w14:paraId="028549E5" w14:textId="19E560C9" w:rsidR="009B48F8" w:rsidRDefault="009B48F8" w:rsidP="009B48F8">
      <w:pPr>
        <w:pStyle w:val="Pquestiontextpartsa"/>
      </w:pPr>
      <w:r w:rsidRPr="00106084">
        <w:rPr>
          <w:rStyle w:val="Cquestionpartlabelbold"/>
        </w:rPr>
        <w:t>(e)</w:t>
      </w:r>
      <w:r w:rsidRPr="00106084">
        <w:rPr>
          <w:rStyle w:val="Cquestionpartlabelbold"/>
        </w:rPr>
        <w:tab/>
      </w:r>
      <w:r w:rsidR="00976F48" w:rsidRPr="00976F48">
        <w:t>7</w:t>
      </w:r>
      <w:r w:rsidR="005A6177" w:rsidRPr="001A23D9">
        <w:rPr>
          <w:rStyle w:val="Cmathsexpressions"/>
        </w:rPr>
        <w:t>p</w:t>
      </w:r>
      <w:r w:rsidR="005A6177" w:rsidRPr="00976F48">
        <w:t xml:space="preserve"> + </w:t>
      </w:r>
      <w:r w:rsidR="00976F48" w:rsidRPr="00976F48">
        <w:t>11</w:t>
      </w:r>
      <w:r w:rsidR="005A6177" w:rsidRPr="00976F48">
        <w:t xml:space="preserve"> + </w:t>
      </w:r>
      <w:r w:rsidR="00976F48" w:rsidRPr="00976F48">
        <w:t>2</w:t>
      </w:r>
      <w:r w:rsidR="005A6177" w:rsidRPr="001A23D9">
        <w:rPr>
          <w:rStyle w:val="Cmathsexpressions"/>
        </w:rPr>
        <w:t>p</w:t>
      </w:r>
      <w:r w:rsidR="005A6177" w:rsidRPr="00976F48">
        <w:t xml:space="preserve"> – 8 </w:t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>
        <w:rPr>
          <w:rStyle w:val="Cmathsexpressions"/>
        </w:rPr>
        <w:tab/>
      </w:r>
      <w:r w:rsidRPr="00106084">
        <w:rPr>
          <w:rStyle w:val="Cquestionpartlabelbold"/>
        </w:rPr>
        <w:t>(f)</w:t>
      </w:r>
      <w:r w:rsidR="00A50E5D">
        <w:rPr>
          <w:rStyle w:val="Cquestionpartlabelbold"/>
        </w:rPr>
        <w:t xml:space="preserve">  </w:t>
      </w:r>
      <w:r w:rsidR="00976F48" w:rsidRPr="00976F48">
        <w:t>5</w:t>
      </w:r>
      <w:r w:rsidR="005A6177" w:rsidRPr="001A23D9">
        <w:rPr>
          <w:rStyle w:val="Cmathsexpressions"/>
        </w:rPr>
        <w:t>m</w:t>
      </w:r>
      <w:r w:rsidR="005A6177" w:rsidRPr="00976F48">
        <w:t xml:space="preserve"> + </w:t>
      </w:r>
      <w:r w:rsidR="00976F48" w:rsidRPr="00976F48">
        <w:t>2</w:t>
      </w:r>
      <w:r w:rsidR="00976F48" w:rsidRPr="001A23D9">
        <w:rPr>
          <w:rStyle w:val="Cmathsexpressions"/>
        </w:rPr>
        <w:t>n</w:t>
      </w:r>
      <w:r w:rsidR="00976F48" w:rsidRPr="00976F48">
        <w:t xml:space="preserve"> + </w:t>
      </w:r>
      <w:r w:rsidR="005A6177" w:rsidRPr="00976F48">
        <w:t>2</w:t>
      </w:r>
      <w:r w:rsidR="005A6177" w:rsidRPr="001A23D9">
        <w:rPr>
          <w:rStyle w:val="Cmathsexpressions"/>
        </w:rPr>
        <w:t xml:space="preserve">m </w:t>
      </w:r>
      <w:r w:rsidR="005A6177" w:rsidRPr="00976F48">
        <w:t xml:space="preserve">+ </w:t>
      </w:r>
      <w:r w:rsidR="00976F48" w:rsidRPr="00976F48">
        <w:t>5</w:t>
      </w:r>
      <w:r w:rsidR="005A6177" w:rsidRPr="001A23D9">
        <w:rPr>
          <w:rStyle w:val="Cmathsexpressions"/>
        </w:rPr>
        <w:t>n</w:t>
      </w:r>
      <w:r w:rsidR="005A6177" w:rsidRPr="00976F48">
        <w:t xml:space="preserve"> + </w:t>
      </w:r>
      <w:r w:rsidR="00976F48" w:rsidRPr="00976F48">
        <w:t>4</w:t>
      </w:r>
    </w:p>
    <w:p w14:paraId="4E7087CB" w14:textId="77777777" w:rsidR="009B48F8" w:rsidRDefault="009B48F8" w:rsidP="009B48F8">
      <w:pPr>
        <w:pStyle w:val="Pquestiontextpartsa"/>
      </w:pPr>
    </w:p>
    <w:p w14:paraId="4A88A2DF" w14:textId="77777777" w:rsidR="009B48F8" w:rsidRPr="000B0376" w:rsidRDefault="009B48F8" w:rsidP="009B48F8">
      <w:pPr>
        <w:pStyle w:val="Pquestiontextpartsa"/>
      </w:pPr>
    </w:p>
    <w:p w14:paraId="76DD272A" w14:textId="684EC1D4" w:rsidR="009B48F8" w:rsidRDefault="009B48F8" w:rsidP="009F2C5A">
      <w:pPr>
        <w:pStyle w:val="Pquestionheadingsx"/>
      </w:pPr>
      <w:r>
        <w:t>Question 34</w:t>
      </w:r>
      <w:r w:rsidRPr="0003208B">
        <w:tab/>
      </w:r>
      <w:r w:rsidR="008A317E">
        <w:rPr>
          <w:rStyle w:val="Cmarkslabel"/>
        </w:rPr>
        <w:t>4</w:t>
      </w:r>
      <w:r w:rsidRPr="00A54963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6</w:t>
      </w:r>
      <w:r w:rsidRPr="0003208B">
        <w:t>]</w:t>
      </w:r>
    </w:p>
    <w:p w14:paraId="1D347484" w14:textId="268B81E3" w:rsidR="009B48F8" w:rsidRDefault="009B48F8" w:rsidP="009B48F8">
      <w:pPr>
        <w:pStyle w:val="Pquestiontextmainstem"/>
      </w:pPr>
      <w:r w:rsidRPr="000B0376">
        <w:t>Jim earns $</w:t>
      </w:r>
      <w:r w:rsidRPr="00F74341">
        <w:rPr>
          <w:rStyle w:val="Cmathsexpressions"/>
        </w:rPr>
        <w:t>y</w:t>
      </w:r>
      <w:r w:rsidRPr="000B0376">
        <w:t xml:space="preserve"> each week from one job and $</w:t>
      </w:r>
      <w:r w:rsidRPr="00F74341">
        <w:rPr>
          <w:rStyle w:val="Cmathsexpressions"/>
        </w:rPr>
        <w:t>x</w:t>
      </w:r>
      <w:r w:rsidRPr="000B0376">
        <w:t xml:space="preserve"> each week from another job. </w:t>
      </w:r>
      <w:r w:rsidRPr="002E632A">
        <w:t>Using algebra, write down</w:t>
      </w:r>
      <w:r w:rsidRPr="000B0376">
        <w:t xml:space="preserve"> how much he earned:</w:t>
      </w:r>
    </w:p>
    <w:p w14:paraId="0066A1FB" w14:textId="510298E9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976F48">
        <w:t>after 2</w:t>
      </w:r>
      <w:r w:rsidRPr="00106084">
        <w:t xml:space="preserve"> week</w:t>
      </w:r>
      <w:r w:rsidR="009F2C5A">
        <w:t>s</w:t>
      </w:r>
    </w:p>
    <w:p w14:paraId="7C60CC3B" w14:textId="77777777" w:rsidR="009B48F8" w:rsidRDefault="009B48F8" w:rsidP="009B48F8">
      <w:pPr>
        <w:pStyle w:val="Pquestiontextpartsa"/>
      </w:pPr>
    </w:p>
    <w:p w14:paraId="0488FE1C" w14:textId="2C1AC52A" w:rsidR="009B48F8" w:rsidRDefault="009B48F8" w:rsidP="009B48F8">
      <w:pPr>
        <w:pStyle w:val="Pquestiontextpartsa"/>
      </w:pPr>
      <w:r w:rsidRPr="00106084">
        <w:rPr>
          <w:rStyle w:val="Cquestionpartlabelbold"/>
        </w:rPr>
        <w:lastRenderedPageBreak/>
        <w:t>(b)</w:t>
      </w:r>
      <w:r w:rsidRPr="00106084">
        <w:rPr>
          <w:rStyle w:val="Cquestionpartlabelbold"/>
        </w:rPr>
        <w:tab/>
      </w:r>
      <w:r w:rsidR="00976F48">
        <w:t>after 5</w:t>
      </w:r>
      <w:r w:rsidR="008A317E">
        <w:t xml:space="preserve"> weeks.</w:t>
      </w:r>
    </w:p>
    <w:p w14:paraId="16891B17" w14:textId="77777777" w:rsidR="009B48F8" w:rsidRDefault="009B48F8" w:rsidP="009B48F8">
      <w:pPr>
        <w:pStyle w:val="Pquestiontextpartsa"/>
      </w:pPr>
    </w:p>
    <w:p w14:paraId="68D1F65F" w14:textId="77777777" w:rsidR="009B48F8" w:rsidRDefault="009B48F8" w:rsidP="009B48F8">
      <w:pPr>
        <w:pStyle w:val="Pquestiontextpartsa"/>
      </w:pPr>
    </w:p>
    <w:p w14:paraId="59E58908" w14:textId="25ECB26B" w:rsidR="009B48F8" w:rsidRDefault="009B48F8" w:rsidP="009F2C5A">
      <w:pPr>
        <w:pStyle w:val="Pquestionheadingsx"/>
      </w:pPr>
      <w:r>
        <w:t>Question 35</w:t>
      </w:r>
      <w:r w:rsidRPr="0003208B">
        <w:tab/>
      </w:r>
      <w:r w:rsidR="008A317E">
        <w:rPr>
          <w:rStyle w:val="Cmarkslabel"/>
        </w:rPr>
        <w:t>6</w:t>
      </w:r>
      <w:r w:rsidRPr="00A54963">
        <w:rPr>
          <w:rStyle w:val="Cmarkslabel"/>
        </w:rPr>
        <w:t xml:space="preserve"> marks</w:t>
      </w:r>
      <w:r w:rsidRPr="0003208B">
        <w:tab/>
        <w:t>[</w:t>
      </w:r>
      <w:r>
        <w:t>5</w:t>
      </w:r>
      <w:r w:rsidRPr="0003208B">
        <w:t>.</w:t>
      </w:r>
      <w:r>
        <w:t>7</w:t>
      </w:r>
      <w:r w:rsidRPr="0003208B">
        <w:t>]</w:t>
      </w:r>
    </w:p>
    <w:p w14:paraId="55C6CEAC" w14:textId="77777777" w:rsidR="009B48F8" w:rsidRDefault="009B48F8" w:rsidP="009B48F8">
      <w:pPr>
        <w:pStyle w:val="Pquestiontextpartsa"/>
      </w:pPr>
      <w:r w:rsidRPr="00A54963">
        <w:rPr>
          <w:rStyle w:val="Cquestionpartlabelbold"/>
        </w:rPr>
        <w:t>(a)</w:t>
      </w:r>
      <w:r>
        <w:tab/>
      </w:r>
      <w:r w:rsidRPr="000B0376">
        <w:t>Write the coordinates of each of the points shown below.</w:t>
      </w:r>
    </w:p>
    <w:p w14:paraId="60FD6ED8" w14:textId="0ACADC50" w:rsidR="008103BE" w:rsidRDefault="008A317E" w:rsidP="009B48F8">
      <w:pPr>
        <w:pStyle w:val="Pquestiontextmcqoptions"/>
        <w:rPr>
          <w:rStyle w:val="Cquestionpartlabelbold"/>
        </w:rPr>
      </w:pPr>
      <w:r>
        <w:rPr>
          <w:color w:val="000000"/>
          <w:sz w:val="20"/>
          <w:szCs w:val="20"/>
        </w:rPr>
        <w:tab/>
      </w:r>
      <w:r w:rsidRPr="000E6B34">
        <w:rPr>
          <w:color w:val="000000"/>
          <w:sz w:val="20"/>
          <w:szCs w:val="20"/>
        </w:rPr>
        <w:object w:dxaOrig="9743" w:dyaOrig="8353" w14:anchorId="4280A928">
          <v:shape id="_x0000_i1033" type="#_x0000_t75" style="width:170.2pt;height:200.1pt" o:ole="">
            <v:imagedata r:id="rId30" o:title="" cropright="17352f"/>
          </v:shape>
          <o:OLEObject Type="Embed" ProgID="PBrush" ShapeID="_x0000_i1033" DrawAspect="Content" ObjectID="_1540648356" r:id="rId31"/>
        </w:object>
      </w:r>
      <w:r w:rsidR="009B48F8" w:rsidRPr="00106084">
        <w:rPr>
          <w:rStyle w:val="Cquestionpartlabelbold"/>
        </w:rPr>
        <w:t xml:space="preserve"> </w:t>
      </w:r>
    </w:p>
    <w:p w14:paraId="5817A08D" w14:textId="77777777" w:rsidR="008A317E" w:rsidRDefault="008A317E" w:rsidP="008A317E">
      <w:pPr>
        <w:pStyle w:val="Pquestiontextmainstem"/>
      </w:pPr>
      <w:r w:rsidRPr="007E767B">
        <w:t>A</w:t>
      </w:r>
      <w:r>
        <w:t xml:space="preserve"> ____________</w:t>
      </w:r>
      <w:r>
        <w:tab/>
      </w:r>
      <w:r w:rsidRPr="007E767B">
        <w:t>B</w:t>
      </w:r>
      <w:r>
        <w:t xml:space="preserve"> ____________</w:t>
      </w:r>
      <w:r>
        <w:tab/>
      </w:r>
      <w:r w:rsidRPr="007E767B">
        <w:t>C</w:t>
      </w:r>
      <w:r>
        <w:t xml:space="preserve"> ____________</w:t>
      </w:r>
      <w:r>
        <w:tab/>
      </w:r>
      <w:r w:rsidRPr="007E767B">
        <w:t>D</w:t>
      </w:r>
      <w:r>
        <w:t xml:space="preserve"> ____________</w:t>
      </w:r>
    </w:p>
    <w:p w14:paraId="1412641D" w14:textId="77777777" w:rsidR="008A317E" w:rsidRDefault="009B48F8" w:rsidP="008A317E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EE1F66">
        <w:t>In which</w:t>
      </w:r>
      <w:r w:rsidRPr="00106084">
        <w:t xml:space="preserve"> quadrant</w:t>
      </w:r>
      <w:r w:rsidR="00EE1F66">
        <w:t>s are</w:t>
      </w:r>
      <w:r w:rsidRPr="00106084">
        <w:t xml:space="preserve"> </w:t>
      </w:r>
      <w:r w:rsidR="008A317E">
        <w:t xml:space="preserve">the following </w:t>
      </w:r>
      <w:r w:rsidR="008A317E" w:rsidRPr="00106084">
        <w:t>points?</w:t>
      </w:r>
      <w:r w:rsidR="008A317E">
        <w:br/>
      </w:r>
      <w:r w:rsidR="008A317E" w:rsidRPr="007E767B">
        <w:t>A</w:t>
      </w:r>
      <w:r w:rsidR="008A317E">
        <w:t>:</w:t>
      </w:r>
      <w:r w:rsidR="008A317E" w:rsidRPr="007E767B">
        <w:tab/>
        <w:t>__________________________________</w:t>
      </w:r>
    </w:p>
    <w:p w14:paraId="20976CE7" w14:textId="0220F1F6" w:rsidR="008A317E" w:rsidRDefault="008A317E" w:rsidP="008A317E">
      <w:pPr>
        <w:pStyle w:val="Pquestiontextpartsa"/>
      </w:pPr>
      <w:r>
        <w:tab/>
      </w:r>
      <w:r w:rsidRPr="007E767B">
        <w:t>D</w:t>
      </w:r>
      <w:r>
        <w:t>:</w:t>
      </w:r>
      <w:r w:rsidRPr="007E767B">
        <w:tab/>
        <w:t>__________________________________</w:t>
      </w:r>
    </w:p>
    <w:p w14:paraId="44EF2D81" w14:textId="77777777" w:rsidR="008A317E" w:rsidRPr="007E767B" w:rsidRDefault="008A317E" w:rsidP="008A317E">
      <w:pPr>
        <w:pStyle w:val="Pquestiontextpartsa"/>
      </w:pPr>
    </w:p>
    <w:p w14:paraId="2420B405" w14:textId="0BE2A7FC" w:rsidR="009B48F8" w:rsidRDefault="008A317E" w:rsidP="008A317E">
      <w:pPr>
        <w:pStyle w:val="Pquestiontextpartsa"/>
      </w:pPr>
      <w:r w:rsidRPr="00A54963">
        <w:rPr>
          <w:rStyle w:val="Cquestionpartlabelbold"/>
        </w:rPr>
        <w:t xml:space="preserve"> </w:t>
      </w:r>
      <w:r w:rsidR="009B48F8" w:rsidRPr="00A54963">
        <w:rPr>
          <w:rStyle w:val="Cquestionpartlabelbold"/>
        </w:rPr>
        <w:t>(c)</w:t>
      </w:r>
      <w:r w:rsidR="009B48F8" w:rsidRPr="00A54963">
        <w:rPr>
          <w:rStyle w:val="Cquestionpartlabelbold"/>
        </w:rPr>
        <w:tab/>
      </w:r>
      <w:r w:rsidR="00EE1F66">
        <w:t>Which point is</w:t>
      </w:r>
      <w:r w:rsidR="009B48F8" w:rsidRPr="00106084">
        <w:t xml:space="preserve"> on the </w:t>
      </w:r>
      <w:r w:rsidR="00976F48">
        <w:rPr>
          <w:rStyle w:val="Cmathsexpressions"/>
        </w:rPr>
        <w:t>x</w:t>
      </w:r>
      <w:r w:rsidR="009B48F8" w:rsidRPr="00106084">
        <w:t>-axis?</w:t>
      </w:r>
    </w:p>
    <w:p w14:paraId="3EE5AFAA" w14:textId="77777777" w:rsidR="009B48F8" w:rsidRDefault="009B48F8" w:rsidP="009B48F8">
      <w:pPr>
        <w:pStyle w:val="Pquestiontextpartsa"/>
      </w:pPr>
    </w:p>
    <w:p w14:paraId="0C90ED92" w14:textId="692D4DF7" w:rsidR="009B48F8" w:rsidRDefault="009B48F8" w:rsidP="009B48F8">
      <w:pPr>
        <w:pStyle w:val="Pquestiontextpartsa"/>
      </w:pPr>
      <w:r w:rsidRPr="00A54963">
        <w:rPr>
          <w:rStyle w:val="Cquestionpartlabelbold"/>
        </w:rPr>
        <w:t>(d)</w:t>
      </w:r>
      <w:r w:rsidRPr="00A54963">
        <w:rPr>
          <w:rStyle w:val="Cquestionpartlabelbold"/>
        </w:rPr>
        <w:tab/>
      </w:r>
      <w:r w:rsidR="00EE1F66">
        <w:t xml:space="preserve">If point </w:t>
      </w:r>
      <w:r w:rsidR="008A317E">
        <w:t>B was</w:t>
      </w:r>
      <w:r w:rsidR="0036094B" w:rsidRPr="00976F48">
        <w:t xml:space="preserve"> shifted </w:t>
      </w:r>
      <w:r w:rsidR="00EE1F66">
        <w:t>1</w:t>
      </w:r>
      <w:r w:rsidR="0036094B" w:rsidRPr="00976F48">
        <w:t xml:space="preserve"> unit up and 3 units left, what would its new coordinates be?</w:t>
      </w:r>
    </w:p>
    <w:p w14:paraId="37FD6772" w14:textId="77777777" w:rsidR="009B48F8" w:rsidRPr="00106084" w:rsidRDefault="009B48F8" w:rsidP="009B48F8">
      <w:pPr>
        <w:pStyle w:val="Pquestiontextpartsa"/>
      </w:pPr>
    </w:p>
    <w:p w14:paraId="0F765DEE" w14:textId="624F2D76" w:rsidR="009B48F8" w:rsidRDefault="009B48F8" w:rsidP="009F2C5A">
      <w:pPr>
        <w:pStyle w:val="Pquestionheadingsx"/>
      </w:pPr>
      <w:r>
        <w:t>Question 36</w:t>
      </w:r>
      <w:r w:rsidRPr="0003208B">
        <w:tab/>
      </w:r>
      <w:r w:rsidR="008A317E">
        <w:rPr>
          <w:rStyle w:val="Cmarkslabel"/>
        </w:rPr>
        <w:t>7</w:t>
      </w:r>
      <w:r w:rsidRPr="00A54963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8</w:t>
      </w:r>
      <w:r w:rsidRPr="0003208B">
        <w:t>]</w:t>
      </w:r>
    </w:p>
    <w:p w14:paraId="4AFE1AF3" w14:textId="3768F01B" w:rsidR="009B48F8" w:rsidRPr="000B0376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Pr="00106084">
        <w:t>Plot the following points on the number plane and draw a straight line passing through all points.</w:t>
      </w:r>
      <w:r>
        <w:br/>
      </w:r>
      <w:r w:rsidR="005A6177" w:rsidRPr="00976F48">
        <w:t>(</w:t>
      </w:r>
      <w:r w:rsidR="00976F48" w:rsidRPr="00976F48">
        <w:t>2</w:t>
      </w:r>
      <w:r w:rsidR="005A6177" w:rsidRPr="00976F48">
        <w:t xml:space="preserve">, </w:t>
      </w:r>
      <w:r w:rsidR="00976F48" w:rsidRPr="00976F48">
        <w:t>3</w:t>
      </w:r>
      <w:r w:rsidR="005A6177" w:rsidRPr="00976F48">
        <w:t>), (</w:t>
      </w:r>
      <w:r w:rsidR="00976F48" w:rsidRPr="00976F48">
        <w:t>3</w:t>
      </w:r>
      <w:r w:rsidR="005A6177" w:rsidRPr="00976F48">
        <w:t xml:space="preserve">, </w:t>
      </w:r>
      <w:r w:rsidR="00976F48" w:rsidRPr="00976F48">
        <w:t>5</w:t>
      </w:r>
      <w:r w:rsidR="005A6177" w:rsidRPr="00976F48">
        <w:t>), (</w:t>
      </w:r>
      <w:r w:rsidR="00976F48" w:rsidRPr="00976F48">
        <w:t>4</w:t>
      </w:r>
      <w:r w:rsidR="005A6177" w:rsidRPr="00976F48">
        <w:t xml:space="preserve">, </w:t>
      </w:r>
      <w:r w:rsidR="00976F48" w:rsidRPr="00976F48">
        <w:t>7</w:t>
      </w:r>
      <w:r w:rsidR="005A6177" w:rsidRPr="00976F48">
        <w:t>)</w:t>
      </w:r>
    </w:p>
    <w:p w14:paraId="115CAB8E" w14:textId="77777777" w:rsidR="009B48F8" w:rsidRDefault="009B48F8" w:rsidP="009B48F8">
      <w:pPr>
        <w:pStyle w:val="Pquestiontextmainstem"/>
      </w:pPr>
      <w:r>
        <w:rPr>
          <w:noProof/>
        </w:rPr>
        <w:drawing>
          <wp:inline distT="0" distB="0" distL="0" distR="0" wp14:anchorId="3C95BAA5" wp14:editId="1153234D">
            <wp:extent cx="2008800" cy="2350800"/>
            <wp:effectExtent l="0" t="0" r="0" b="0"/>
            <wp:docPr id="99" name="Picture 99" descr="PM7_SmB_5_06f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M7_SmB_5_06fT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8800" cy="235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74702A" w14:textId="77777777" w:rsidR="009B48F8" w:rsidRPr="000B0376" w:rsidRDefault="009B48F8" w:rsidP="009B48F8">
      <w:pPr>
        <w:pStyle w:val="Pquestiontextpartsa"/>
      </w:pPr>
      <w:r w:rsidRPr="00106084">
        <w:rPr>
          <w:rStyle w:val="Cquestionpartlabelbold"/>
        </w:rPr>
        <w:lastRenderedPageBreak/>
        <w:t>(b)</w:t>
      </w:r>
      <w:r w:rsidRPr="00106084">
        <w:rPr>
          <w:rStyle w:val="Cquestionpartlabelbold"/>
        </w:rPr>
        <w:tab/>
      </w:r>
      <w:r w:rsidRPr="00106084">
        <w:t>Summarise the set of points in the table below.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50"/>
        <w:gridCol w:w="850"/>
        <w:gridCol w:w="850"/>
        <w:gridCol w:w="850"/>
      </w:tblGrid>
      <w:tr w:rsidR="009B48F8" w:rsidRPr="000B0376" w14:paraId="0C42522A" w14:textId="77777777" w:rsidTr="008A317E">
        <w:trPr>
          <w:trHeight w:val="567"/>
        </w:trPr>
        <w:tc>
          <w:tcPr>
            <w:tcW w:w="850" w:type="dxa"/>
            <w:vAlign w:val="center"/>
          </w:tcPr>
          <w:p w14:paraId="0BFFBCF9" w14:textId="77777777" w:rsidR="009B48F8" w:rsidRPr="00D23F5D" w:rsidRDefault="009B48F8" w:rsidP="00976F48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x</w:t>
            </w:r>
          </w:p>
        </w:tc>
        <w:tc>
          <w:tcPr>
            <w:tcW w:w="850" w:type="dxa"/>
            <w:vAlign w:val="center"/>
          </w:tcPr>
          <w:p w14:paraId="6D015B65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681C21B5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1A460BE0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</w:tr>
      <w:tr w:rsidR="009B48F8" w:rsidRPr="000B0376" w14:paraId="5D00C91B" w14:textId="77777777" w:rsidTr="008A317E">
        <w:trPr>
          <w:trHeight w:val="567"/>
        </w:trPr>
        <w:tc>
          <w:tcPr>
            <w:tcW w:w="850" w:type="dxa"/>
            <w:vAlign w:val="center"/>
          </w:tcPr>
          <w:p w14:paraId="6756DB2A" w14:textId="77777777" w:rsidR="009B48F8" w:rsidRPr="00D23F5D" w:rsidRDefault="009B48F8" w:rsidP="00976F48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y</w:t>
            </w:r>
          </w:p>
        </w:tc>
        <w:tc>
          <w:tcPr>
            <w:tcW w:w="850" w:type="dxa"/>
            <w:vAlign w:val="center"/>
          </w:tcPr>
          <w:p w14:paraId="0A22C628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7318B595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14:paraId="15FB1928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</w:tr>
    </w:tbl>
    <w:p w14:paraId="022FE5C8" w14:textId="77777777" w:rsidR="009B48F8" w:rsidRDefault="009B48F8" w:rsidP="009B48F8">
      <w:pPr>
        <w:pStyle w:val="Pquestiontextmainstem"/>
      </w:pPr>
    </w:p>
    <w:p w14:paraId="028EDC63" w14:textId="6716E976" w:rsidR="009B48F8" w:rsidRDefault="009B48F8" w:rsidP="009B48F8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 xml:space="preserve">Write a rule linking the </w:t>
      </w:r>
      <w:r w:rsidRPr="00106084">
        <w:rPr>
          <w:rStyle w:val="Cmathsexpressions"/>
        </w:rPr>
        <w:t>x</w:t>
      </w:r>
      <w:r w:rsidRPr="00106084">
        <w:t xml:space="preserve">- and </w:t>
      </w:r>
      <w:r w:rsidRPr="00106084">
        <w:rPr>
          <w:rStyle w:val="Cmathsexpressions"/>
        </w:rPr>
        <w:t>y</w:t>
      </w:r>
      <w:r w:rsidR="009F2C5A">
        <w:t>-</w:t>
      </w:r>
      <w:r w:rsidRPr="00106084">
        <w:t>values.</w:t>
      </w:r>
    </w:p>
    <w:p w14:paraId="64BA8F45" w14:textId="77777777" w:rsidR="009F2C5A" w:rsidRDefault="009F2C5A" w:rsidP="009B48F8">
      <w:pPr>
        <w:pStyle w:val="Pquestiontextpartsa"/>
        <w:rPr>
          <w:rStyle w:val="Cquestionpartlabelbold"/>
        </w:rPr>
      </w:pPr>
    </w:p>
    <w:p w14:paraId="3D374587" w14:textId="77777777" w:rsidR="009B48F8" w:rsidRDefault="009B48F8" w:rsidP="009B48F8">
      <w:pPr>
        <w:pStyle w:val="Pquestiontextpartsa"/>
        <w:rPr>
          <w:rStyle w:val="Cquestionpartlabelbold"/>
        </w:rPr>
      </w:pPr>
    </w:p>
    <w:p w14:paraId="0C73279C" w14:textId="55932F6D" w:rsidR="009B48F8" w:rsidRDefault="009B48F8" w:rsidP="009B48F8">
      <w:pPr>
        <w:pStyle w:val="Pquestiontextpartsa"/>
      </w:pPr>
      <w:r w:rsidRPr="00106084">
        <w:rPr>
          <w:rStyle w:val="Cquestionpartlabelbold"/>
        </w:rPr>
        <w:t>(d)</w:t>
      </w:r>
      <w:r w:rsidRPr="00106084">
        <w:rPr>
          <w:rStyle w:val="Cquestionpartlabelbold"/>
        </w:rPr>
        <w:tab/>
      </w:r>
      <w:r w:rsidRPr="00106084">
        <w:t xml:space="preserve">Write the coordinates of any other point </w:t>
      </w:r>
      <w:r w:rsidR="009F2C5A">
        <w:t>that is on the line.</w:t>
      </w:r>
    </w:p>
    <w:p w14:paraId="2726BDAE" w14:textId="77777777" w:rsidR="009B48F8" w:rsidRPr="000B0376" w:rsidRDefault="009B48F8" w:rsidP="009B48F8">
      <w:pPr>
        <w:pStyle w:val="Pquestiontextpartsa"/>
      </w:pPr>
    </w:p>
    <w:p w14:paraId="144783B2" w14:textId="77777777" w:rsidR="009B48F8" w:rsidRDefault="009B48F8" w:rsidP="009F2C5A">
      <w:pPr>
        <w:pStyle w:val="Pquestionheadingsx"/>
      </w:pPr>
      <w:r>
        <w:t>Question 37</w:t>
      </w:r>
      <w:r w:rsidRPr="0003208B">
        <w:tab/>
      </w:r>
      <w:r w:rsidRPr="00A54963">
        <w:rPr>
          <w:rStyle w:val="Cmarkslabel"/>
        </w:rPr>
        <w:t>3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9</w:t>
      </w:r>
      <w:r w:rsidRPr="0003208B">
        <w:t>]</w:t>
      </w:r>
    </w:p>
    <w:p w14:paraId="16940215" w14:textId="0718782E" w:rsidR="009B48F8" w:rsidRDefault="005A6177" w:rsidP="004F74C8">
      <w:pPr>
        <w:pStyle w:val="Pquestiontextmainstem"/>
      </w:pPr>
      <w:r w:rsidRPr="00976F48">
        <w:t xml:space="preserve">The point graph shows the weights and heights </w:t>
      </w:r>
      <w:r w:rsidR="009273D6" w:rsidRPr="00976F48">
        <w:t xml:space="preserve">of 3 </w:t>
      </w:r>
      <w:r w:rsidR="00976F48" w:rsidRPr="00976F48">
        <w:t>animals</w:t>
      </w:r>
      <w:r w:rsidR="008A317E">
        <w:t>:</w:t>
      </w:r>
      <w:r w:rsidR="009273D6" w:rsidRPr="00976F48">
        <w:t xml:space="preserve"> a </w:t>
      </w:r>
      <w:r w:rsidR="00976F48" w:rsidRPr="00976F48">
        <w:t>giraffe,</w:t>
      </w:r>
      <w:r w:rsidR="009273D6" w:rsidRPr="00976F48">
        <w:t xml:space="preserve"> </w:t>
      </w:r>
      <w:r w:rsidR="00976F48" w:rsidRPr="00976F48">
        <w:t xml:space="preserve">an elephant </w:t>
      </w:r>
      <w:r w:rsidR="009273D6" w:rsidRPr="00976F48">
        <w:t xml:space="preserve">and </w:t>
      </w:r>
      <w:r w:rsidR="00976F48" w:rsidRPr="00976F48">
        <w:t>a mouse</w:t>
      </w:r>
      <w:r w:rsidRPr="00976F48">
        <w:t xml:space="preserve">. Match each point with the correct </w:t>
      </w:r>
      <w:r w:rsidR="00976F48" w:rsidRPr="00976F48">
        <w:t>animal</w:t>
      </w:r>
      <w:r w:rsidR="009F2C5A">
        <w:t>.</w:t>
      </w:r>
    </w:p>
    <w:p w14:paraId="47209EDE" w14:textId="6265A6CF" w:rsidR="009B48F8" w:rsidRDefault="00D12A18" w:rsidP="00210590">
      <w:r w:rsidRPr="00210590">
        <w:rPr>
          <w:noProof/>
        </w:rPr>
        <w:drawing>
          <wp:inline distT="0" distB="0" distL="0" distR="0" wp14:anchorId="1F9B11DE" wp14:editId="248409A9">
            <wp:extent cx="2669236" cy="2171701"/>
            <wp:effectExtent l="0" t="0" r="0" b="0"/>
            <wp:docPr id="7" name="Picture 7" descr="Macintosh HD:Users:lizwaud:Desktop:PM7_eBook:Batch 1 commenced:Artwork_CORRECTED_041016_Use this:Ch5:PM2e_07_EB_05_FBT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cintosh HD:Users:lizwaud:Desktop:PM7_eBook:Batch 1 commenced:Artwork_CORRECTED_041016_Use this:Ch5:PM2e_07_EB_05_FBT_04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9236" cy="21717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12921" w14:textId="4417B9EF" w:rsidR="008A317E" w:rsidRDefault="008A317E" w:rsidP="008A317E">
      <w:pPr>
        <w:pStyle w:val="Pquestiontextmainstem"/>
      </w:pPr>
      <w:r>
        <w:t>Write the animal represented by</w:t>
      </w:r>
      <w:r w:rsidRPr="000B0376">
        <w:t xml:space="preserve"> ea</w:t>
      </w:r>
      <w:r>
        <w:t>ch point</w:t>
      </w:r>
      <w:r w:rsidRPr="000B0376">
        <w:t>.</w:t>
      </w:r>
    </w:p>
    <w:p w14:paraId="497B902D" w14:textId="018392C9" w:rsidR="009B48F8" w:rsidRDefault="008A317E" w:rsidP="008A317E">
      <w:pPr>
        <w:pStyle w:val="Pquestiontextmainstem"/>
      </w:pPr>
      <w:r w:rsidRPr="000A22A9">
        <w:t>A</w:t>
      </w:r>
      <w:r>
        <w:t xml:space="preserve">: </w:t>
      </w:r>
      <w:r w:rsidRPr="000A22A9">
        <w:t>__________________</w:t>
      </w:r>
      <w:r>
        <w:tab/>
      </w:r>
      <w:r w:rsidRPr="000A22A9">
        <w:t>B</w:t>
      </w:r>
      <w:r>
        <w:t xml:space="preserve">: </w:t>
      </w:r>
      <w:r w:rsidRPr="000A22A9">
        <w:t>__________________</w:t>
      </w:r>
      <w:r>
        <w:tab/>
        <w:t xml:space="preserve">C: </w:t>
      </w:r>
      <w:r w:rsidRPr="000A22A9">
        <w:t>__________________</w:t>
      </w:r>
    </w:p>
    <w:p w14:paraId="56A059AC" w14:textId="35440A0B" w:rsidR="009B48F8" w:rsidRDefault="009B48F8" w:rsidP="009F2C5A">
      <w:pPr>
        <w:pStyle w:val="Pquestionheadingsx"/>
      </w:pPr>
      <w:r>
        <w:t>Question 38</w:t>
      </w:r>
      <w:r w:rsidRPr="0003208B">
        <w:tab/>
      </w:r>
      <w:r w:rsidR="008A317E">
        <w:rPr>
          <w:rStyle w:val="Cmarkslabel"/>
        </w:rPr>
        <w:t>3</w:t>
      </w:r>
      <w:r w:rsidRPr="00A54963">
        <w:rPr>
          <w:rStyle w:val="Cmarkslabel"/>
        </w:rPr>
        <w:t xml:space="preserve">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9</w:t>
      </w:r>
      <w:r w:rsidRPr="0003208B">
        <w:t>]</w:t>
      </w:r>
    </w:p>
    <w:p w14:paraId="609D014F" w14:textId="77777777" w:rsidR="009B48F8" w:rsidRDefault="009B48F8" w:rsidP="009B48F8">
      <w:pPr>
        <w:pStyle w:val="Pquestiontextmainstem"/>
      </w:pPr>
      <w:r w:rsidRPr="000B0376">
        <w:t>Answer true or false for each of the following.</w:t>
      </w:r>
    </w:p>
    <w:p w14:paraId="02482E23" w14:textId="68FB49AD" w:rsidR="009B48F8" w:rsidRPr="000B0376" w:rsidRDefault="008A317E" w:rsidP="009B48F8">
      <w:pPr>
        <w:pStyle w:val="Pquestiontextmainstem"/>
      </w:pPr>
      <w:r w:rsidRPr="000E6B34">
        <w:rPr>
          <w:color w:val="000000"/>
          <w:sz w:val="20"/>
          <w:szCs w:val="20"/>
        </w:rPr>
        <w:object w:dxaOrig="11365" w:dyaOrig="7777" w14:anchorId="2AA7071C">
          <v:shape id="_x0000_i1034" type="#_x0000_t75" style="width:225.35pt;height:155.2pt" o:ole="">
            <v:imagedata r:id="rId34" o:title=""/>
          </v:shape>
          <o:OLEObject Type="Embed" ProgID="PBrush" ShapeID="_x0000_i1034" DrawAspect="Content" ObjectID="_1540648357" r:id="rId35"/>
        </w:object>
      </w:r>
    </w:p>
    <w:p w14:paraId="261EA08D" w14:textId="0512D861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5A6177" w:rsidRPr="00976F48">
        <w:t xml:space="preserve">Jane has the longest showers and </w:t>
      </w:r>
      <w:r w:rsidR="009273D6" w:rsidRPr="00976F48">
        <w:t>needs the least sleep</w:t>
      </w:r>
      <w:r w:rsidRPr="00106084">
        <w:t>.</w:t>
      </w:r>
    </w:p>
    <w:p w14:paraId="279A502D" w14:textId="793D69EE" w:rsidR="009B48F8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5A6177" w:rsidRPr="00976F48">
        <w:t xml:space="preserve">Phil needs the </w:t>
      </w:r>
      <w:r w:rsidR="00976F48" w:rsidRPr="00976F48">
        <w:t>least</w:t>
      </w:r>
      <w:r w:rsidR="005A6177" w:rsidRPr="00976F48">
        <w:t xml:space="preserve"> sleep and has the shortest showers</w:t>
      </w:r>
      <w:r w:rsidRPr="00106084">
        <w:t>.</w:t>
      </w:r>
    </w:p>
    <w:p w14:paraId="546E8154" w14:textId="45AF732F" w:rsidR="009B48F8" w:rsidRDefault="009B48F8" w:rsidP="009B48F8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="005A6177" w:rsidRPr="00976F48">
        <w:t>Jill need</w:t>
      </w:r>
      <w:r w:rsidR="00976F48" w:rsidRPr="00976F48">
        <w:t>s less sleep than Bill and has longer</w:t>
      </w:r>
      <w:r w:rsidR="005A6177" w:rsidRPr="00976F48">
        <w:t xml:space="preserve"> showers than Jane</w:t>
      </w:r>
      <w:r w:rsidRPr="00106084">
        <w:t>.</w:t>
      </w:r>
    </w:p>
    <w:p w14:paraId="52EDCD31" w14:textId="77777777" w:rsidR="009B48F8" w:rsidRDefault="009B48F8" w:rsidP="009F2C5A">
      <w:pPr>
        <w:pStyle w:val="Pquestionheadingsx"/>
      </w:pPr>
      <w:r>
        <w:lastRenderedPageBreak/>
        <w:t>Question 39</w:t>
      </w:r>
      <w:r w:rsidRPr="0003208B">
        <w:tab/>
      </w:r>
      <w:r w:rsidRPr="00A54963">
        <w:rPr>
          <w:rStyle w:val="Cmarkslabel"/>
        </w:rPr>
        <w:t>8 m</w:t>
      </w:r>
      <w:r w:rsidRPr="00106084">
        <w:rPr>
          <w:rStyle w:val="Cmarkslabel"/>
        </w:rPr>
        <w:t>arks</w:t>
      </w:r>
      <w:r w:rsidRPr="0003208B">
        <w:tab/>
        <w:t>[</w:t>
      </w:r>
      <w:r>
        <w:t>5</w:t>
      </w:r>
      <w:r w:rsidRPr="0003208B">
        <w:t>.</w:t>
      </w:r>
      <w:r>
        <w:t>9</w:t>
      </w:r>
      <w:r w:rsidRPr="0003208B">
        <w:t>]</w:t>
      </w:r>
    </w:p>
    <w:p w14:paraId="1FE3AF46" w14:textId="43ED4425" w:rsidR="009273D6" w:rsidRPr="00976F48" w:rsidRDefault="00976F48" w:rsidP="00976F48">
      <w:pPr>
        <w:pStyle w:val="Pquestiontextmainstem"/>
      </w:pPr>
      <w:r w:rsidRPr="00976F48">
        <w:t>Phu</w:t>
      </w:r>
      <w:r w:rsidR="005A6177" w:rsidRPr="00976F48">
        <w:t xml:space="preserve"> begins a hill climb at </w:t>
      </w:r>
      <w:r w:rsidRPr="00976F48">
        <w:t>9</w:t>
      </w:r>
      <w:r w:rsidR="001A23D9">
        <w:t xml:space="preserve"> am</w:t>
      </w:r>
      <w:r w:rsidR="00F2652A">
        <w:t>.</w:t>
      </w:r>
      <w:r w:rsidR="005A6177" w:rsidRPr="00976F48">
        <w:t xml:space="preserve"> After climbing for 1 hour, he rests for half an hour then continues his climb. He has lunch for 1 hour then returns to the base of the hill.  </w:t>
      </w:r>
    </w:p>
    <w:p w14:paraId="1495FBCD" w14:textId="7CC7D0CA" w:rsidR="009B48F8" w:rsidRDefault="005A6177" w:rsidP="00976F48">
      <w:pPr>
        <w:pStyle w:val="Pquestiontextmainstem"/>
      </w:pPr>
      <w:r w:rsidRPr="00976F48">
        <w:t>This information is shown on the travel graph below</w:t>
      </w:r>
      <w:r w:rsidR="009B48F8" w:rsidRPr="000B0376">
        <w:t>.</w:t>
      </w:r>
    </w:p>
    <w:p w14:paraId="4602A79E" w14:textId="476EC928" w:rsidR="00EC1B79" w:rsidRDefault="00EC1B79" w:rsidP="00976F48">
      <w:pPr>
        <w:pStyle w:val="Pquestiontextmainstem"/>
      </w:pPr>
      <w:r>
        <w:tab/>
      </w:r>
      <w:r>
        <w:rPr>
          <w:noProof/>
        </w:rPr>
        <w:drawing>
          <wp:inline distT="0" distB="0" distL="0" distR="0" wp14:anchorId="67F4BC99" wp14:editId="57EA0280">
            <wp:extent cx="3429000" cy="1866900"/>
            <wp:effectExtent l="0" t="0" r="0" b="0"/>
            <wp:docPr id="3" name="Picture 3" descr="C:\Users\ubuluay\Desktop\2nd ed\7 chapter tests\img\chapter 5\PM2e_07_EB_05_FBT_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ubuluay\Desktop\2nd ed\7 chapter tests\img\chapter 5\PM2e_07_EB_05_FBT_05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36023C" w14:textId="77777777" w:rsidR="00EC1B79" w:rsidRDefault="00EC1B79" w:rsidP="009B48F8">
      <w:pPr>
        <w:pStyle w:val="Pquestiontextpartsa"/>
        <w:rPr>
          <w:rStyle w:val="Cquestionpartlabelbold"/>
        </w:rPr>
      </w:pPr>
    </w:p>
    <w:p w14:paraId="144EF4F0" w14:textId="68136056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2D75F8">
        <w:t>What</w:t>
      </w:r>
      <w:r w:rsidR="002D75F8" w:rsidRPr="00106084">
        <w:t xml:space="preserve"> times are represented by t</w:t>
      </w:r>
      <w:r w:rsidR="002D75F8">
        <w:t>he following letters?</w:t>
      </w:r>
    </w:p>
    <w:p w14:paraId="694BAC53" w14:textId="77777777" w:rsidR="006D6937" w:rsidRDefault="006D6937" w:rsidP="006D6937">
      <w:pPr>
        <w:pStyle w:val="Pquestiontextpartsi"/>
      </w:pPr>
      <w:r w:rsidRPr="006A063D">
        <w:rPr>
          <w:rStyle w:val="Cquestionpartlabelbold"/>
        </w:rPr>
        <w:t>(i)</w:t>
      </w:r>
      <w:r>
        <w:rPr>
          <w:rStyle w:val="Cquestionpartlabelbold"/>
        </w:rPr>
        <w:tab/>
      </w:r>
      <w:r>
        <w:t>A</w:t>
      </w:r>
      <w:r w:rsidRPr="00F22B07">
        <w:t xml:space="preserve"> _________________ </w:t>
      </w:r>
    </w:p>
    <w:p w14:paraId="171EDC3F" w14:textId="77777777" w:rsidR="006D6937" w:rsidRDefault="006D6937" w:rsidP="006D6937">
      <w:pPr>
        <w:pStyle w:val="Pquestiontextpartsi"/>
      </w:pPr>
      <w:r w:rsidRPr="006A063D">
        <w:rPr>
          <w:rStyle w:val="Cquestionpartlabelbold"/>
        </w:rPr>
        <w:t>(ii)</w:t>
      </w:r>
      <w:r>
        <w:rPr>
          <w:rStyle w:val="Cquestionpartlabelbold"/>
        </w:rPr>
        <w:tab/>
      </w:r>
      <w:r>
        <w:t>B</w:t>
      </w:r>
      <w:r w:rsidRPr="00F22B07">
        <w:t xml:space="preserve"> _________________</w:t>
      </w:r>
    </w:p>
    <w:p w14:paraId="15F42C8A" w14:textId="77777777" w:rsidR="006D6937" w:rsidRDefault="006D6937" w:rsidP="006D6937">
      <w:pPr>
        <w:pStyle w:val="Pquestiontextpartsi"/>
      </w:pPr>
      <w:r w:rsidRPr="006A063D">
        <w:rPr>
          <w:rStyle w:val="Cquestionpartlabelbold"/>
        </w:rPr>
        <w:t>(iii)</w:t>
      </w:r>
      <w:r>
        <w:tab/>
        <w:t xml:space="preserve">C </w:t>
      </w:r>
      <w:r w:rsidRPr="00F22B07">
        <w:t>_________________</w:t>
      </w:r>
    </w:p>
    <w:p w14:paraId="535D60D4" w14:textId="77777777" w:rsidR="006D6937" w:rsidRPr="000B0376" w:rsidRDefault="006D6937" w:rsidP="006D6937">
      <w:pPr>
        <w:pStyle w:val="Pquestiontextpartsi"/>
      </w:pPr>
    </w:p>
    <w:p w14:paraId="2DB6B51F" w14:textId="6D87685D" w:rsidR="009B48F8" w:rsidRDefault="009B48F8" w:rsidP="006D6937">
      <w:pPr>
        <w:pStyle w:val="Pquestiontextpartsa"/>
      </w:pPr>
      <w:r w:rsidRPr="00A54963">
        <w:rPr>
          <w:rStyle w:val="Cquestionpartlabelbold"/>
        </w:rPr>
        <w:t>(b)</w:t>
      </w:r>
      <w:r w:rsidRPr="00106084">
        <w:tab/>
        <w:t xml:space="preserve">How far did </w:t>
      </w:r>
      <w:r w:rsidR="00976F48">
        <w:t>Phu</w:t>
      </w:r>
      <w:r w:rsidRPr="00106084">
        <w:t xml:space="preserve"> hike before he took his first break?</w:t>
      </w:r>
    </w:p>
    <w:p w14:paraId="7EBBABEC" w14:textId="77777777" w:rsidR="006D6937" w:rsidRDefault="006D6937" w:rsidP="006D6937">
      <w:pPr>
        <w:pStyle w:val="Pquestiontextpartsa"/>
      </w:pPr>
    </w:p>
    <w:p w14:paraId="554F25A6" w14:textId="77777777" w:rsidR="009B48F8" w:rsidRPr="00106084" w:rsidRDefault="009B48F8" w:rsidP="009B48F8">
      <w:pPr>
        <w:pStyle w:val="Pquestiontextpartsa"/>
      </w:pPr>
    </w:p>
    <w:p w14:paraId="586444C5" w14:textId="17DB5233" w:rsidR="009B48F8" w:rsidRDefault="009B48F8" w:rsidP="009B48F8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Pr="00106084">
        <w:t xml:space="preserve">How </w:t>
      </w:r>
      <w:r w:rsidR="006D6937">
        <w:t>much time</w:t>
      </w:r>
      <w:r w:rsidRPr="00106084">
        <w:t xml:space="preserve"> did the hike down the hill take?</w:t>
      </w:r>
    </w:p>
    <w:p w14:paraId="53ED1EB5" w14:textId="77777777" w:rsidR="006D6937" w:rsidRDefault="006D6937" w:rsidP="009B48F8">
      <w:pPr>
        <w:pStyle w:val="Pquestiontextpartsa"/>
      </w:pPr>
    </w:p>
    <w:p w14:paraId="19AF0FE3" w14:textId="77777777" w:rsidR="009B48F8" w:rsidRDefault="009B48F8" w:rsidP="009B48F8">
      <w:pPr>
        <w:pStyle w:val="Pquestiontextpartsa"/>
      </w:pPr>
    </w:p>
    <w:p w14:paraId="6C013487" w14:textId="3BDD8BEF" w:rsidR="009B48F8" w:rsidRDefault="009B48F8" w:rsidP="009B48F8">
      <w:pPr>
        <w:pStyle w:val="Pquestiontextpartsa"/>
      </w:pPr>
      <w:r w:rsidRPr="00106084">
        <w:rPr>
          <w:rStyle w:val="Cquestionpartlabelbold"/>
        </w:rPr>
        <w:t>(d)</w:t>
      </w:r>
      <w:r w:rsidRPr="00106084">
        <w:rPr>
          <w:rStyle w:val="Cquestionpartlabelbold"/>
        </w:rPr>
        <w:tab/>
      </w:r>
      <w:r w:rsidRPr="00106084">
        <w:t>What was the total distance tr</w:t>
      </w:r>
      <w:r w:rsidR="006D6937">
        <w:t>avelled?</w:t>
      </w:r>
    </w:p>
    <w:p w14:paraId="59B2CFDF" w14:textId="77777777" w:rsidR="006D6937" w:rsidRDefault="006D6937" w:rsidP="009B48F8">
      <w:pPr>
        <w:pStyle w:val="Pquestiontextpartsa"/>
      </w:pPr>
    </w:p>
    <w:p w14:paraId="3D4E1535" w14:textId="77777777" w:rsidR="006D6937" w:rsidRDefault="006D6937" w:rsidP="009B48F8">
      <w:pPr>
        <w:pStyle w:val="Pquestiontextpartsa"/>
      </w:pPr>
    </w:p>
    <w:p w14:paraId="054920AC" w14:textId="4BD2E5CD" w:rsidR="009B48F8" w:rsidRPr="00655B46" w:rsidRDefault="009B48F8" w:rsidP="009B48F8">
      <w:pPr>
        <w:pStyle w:val="Psectionresults"/>
      </w:pPr>
      <w:r w:rsidRPr="00655B46">
        <w:tab/>
        <w:t>Short answer total:</w:t>
      </w:r>
      <w:r w:rsidR="006D6937">
        <w:t xml:space="preserve"> </w:t>
      </w:r>
      <w:r w:rsidRPr="00655B46">
        <w:t>_________</w:t>
      </w:r>
      <w:r w:rsidR="006D6937">
        <w:t xml:space="preserve"> </w:t>
      </w:r>
      <w:r w:rsidRPr="00655B46">
        <w:t>/</w:t>
      </w:r>
      <w:r w:rsidR="006D6937">
        <w:t xml:space="preserve"> </w:t>
      </w:r>
      <w:r w:rsidR="009F2C5A">
        <w:t>8</w:t>
      </w:r>
      <w:r w:rsidR="006D6937">
        <w:t>1</w:t>
      </w:r>
    </w:p>
    <w:p w14:paraId="61772340" w14:textId="77777777" w:rsidR="009B48F8" w:rsidRPr="00655B46" w:rsidRDefault="009B48F8" w:rsidP="009B48F8">
      <w:pPr>
        <w:pStyle w:val="Psectionheading"/>
      </w:pPr>
      <w:r w:rsidRPr="00655B46">
        <w:t>Extended answer section</w:t>
      </w:r>
    </w:p>
    <w:p w14:paraId="32903401" w14:textId="5E50E0EB" w:rsidR="009B48F8" w:rsidRDefault="009B48F8" w:rsidP="00BD1A66">
      <w:pPr>
        <w:pStyle w:val="Pquestionheadingsx1stafterhead"/>
      </w:pPr>
      <w:r>
        <w:t>Question 40</w:t>
      </w:r>
      <w:r w:rsidRPr="0003208B">
        <w:tab/>
      </w:r>
      <w:r w:rsidRPr="00A54963">
        <w:rPr>
          <w:rStyle w:val="Cmarkslabel"/>
        </w:rPr>
        <w:t>6 m</w:t>
      </w:r>
      <w:r w:rsidRPr="00106084">
        <w:rPr>
          <w:rStyle w:val="Cmarkslabel"/>
        </w:rPr>
        <w:t>arks</w:t>
      </w:r>
      <w:r w:rsidRPr="0003208B">
        <w:tab/>
        <w:t>[</w:t>
      </w:r>
      <w:r>
        <w:t>5.3</w:t>
      </w:r>
      <w:r w:rsidRPr="0003208B">
        <w:t>]</w:t>
      </w:r>
    </w:p>
    <w:p w14:paraId="6127D776" w14:textId="6F28F75C" w:rsidR="009B48F8" w:rsidRDefault="00976F48" w:rsidP="009B48F8">
      <w:pPr>
        <w:pStyle w:val="Pquestiontextmainstem"/>
      </w:pPr>
      <w:r w:rsidRPr="00976F48">
        <w:t>Pat</w:t>
      </w:r>
      <w:r w:rsidR="005A6177" w:rsidRPr="00976F48">
        <w:t xml:space="preserve"> is moving into his new house. The removalist charges $1</w:t>
      </w:r>
      <w:r w:rsidRPr="00976F48">
        <w:t>1</w:t>
      </w:r>
      <w:r w:rsidR="005A6177" w:rsidRPr="00976F48">
        <w:t>0, plus $</w:t>
      </w:r>
      <w:r w:rsidRPr="00976F48">
        <w:t>85</w:t>
      </w:r>
      <w:r w:rsidR="005A6177" w:rsidRPr="00976F48">
        <w:t xml:space="preserve"> for each hour he works. The removalist takes </w:t>
      </w:r>
      <w:r w:rsidR="005A6177" w:rsidRPr="001A23D9">
        <w:rPr>
          <w:rStyle w:val="Cmathsexpressions"/>
        </w:rPr>
        <w:t>d</w:t>
      </w:r>
      <w:r w:rsidR="005A6177" w:rsidRPr="00976F48">
        <w:t xml:space="preserve"> hours to move the furniture to </w:t>
      </w:r>
      <w:r w:rsidR="00BD1A66">
        <w:t>the</w:t>
      </w:r>
      <w:r w:rsidR="005A6177" w:rsidRPr="00976F48">
        <w:t xml:space="preserve"> new house</w:t>
      </w:r>
      <w:r w:rsidR="009B48F8" w:rsidRPr="000B0376">
        <w:t>.</w:t>
      </w:r>
    </w:p>
    <w:p w14:paraId="5081C68C" w14:textId="0D9EBA07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5A6177" w:rsidRPr="00976F48">
        <w:t xml:space="preserve">If the removalist took </w:t>
      </w:r>
      <w:r w:rsidR="00976F48" w:rsidRPr="00976F48">
        <w:t>3</w:t>
      </w:r>
      <w:r w:rsidR="005A6177" w:rsidRPr="00976F48">
        <w:t xml:space="preserve"> hours to complete the job, how much would it cost </w:t>
      </w:r>
      <w:r w:rsidR="00BD1A66">
        <w:t>Pat</w:t>
      </w:r>
      <w:r w:rsidRPr="00106084">
        <w:t>?</w:t>
      </w:r>
    </w:p>
    <w:p w14:paraId="1DAACC4B" w14:textId="77777777" w:rsidR="009B48F8" w:rsidRDefault="009B48F8" w:rsidP="009B48F8">
      <w:pPr>
        <w:pStyle w:val="Pquestiontextpartsa"/>
        <w:rPr>
          <w:rStyle w:val="Cquestionpartlabelbold"/>
        </w:rPr>
      </w:pPr>
    </w:p>
    <w:p w14:paraId="3C6C0E25" w14:textId="77777777" w:rsidR="009B48F8" w:rsidRDefault="009B48F8" w:rsidP="009B48F8">
      <w:pPr>
        <w:pStyle w:val="Pquestiontextpartsa"/>
        <w:rPr>
          <w:rStyle w:val="Cquestionpartlabelbold"/>
        </w:rPr>
      </w:pPr>
    </w:p>
    <w:p w14:paraId="1867846D" w14:textId="1FF461B3" w:rsidR="009B48F8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5A6177" w:rsidRPr="00976F48">
        <w:t xml:space="preserve">If </w:t>
      </w:r>
      <w:r w:rsidR="005A6177" w:rsidRPr="001A23D9">
        <w:rPr>
          <w:rStyle w:val="Cmathsexpressions"/>
        </w:rPr>
        <w:t>C</w:t>
      </w:r>
      <w:r w:rsidR="005A6177" w:rsidRPr="00976F48">
        <w:t xml:space="preserve"> represents the total c</w:t>
      </w:r>
      <w:r w:rsidR="00BD1A66">
        <w:t>o</w:t>
      </w:r>
      <w:r w:rsidR="005A6177" w:rsidRPr="00976F48">
        <w:t xml:space="preserve">st for </w:t>
      </w:r>
      <w:r w:rsidR="005A6177" w:rsidRPr="001A23D9">
        <w:rPr>
          <w:rStyle w:val="Cmathsexpressions"/>
        </w:rPr>
        <w:t>d</w:t>
      </w:r>
      <w:r w:rsidR="005A6177" w:rsidRPr="00976F48">
        <w:t xml:space="preserve"> hours, write an equation for the total cost.</w:t>
      </w:r>
    </w:p>
    <w:p w14:paraId="0BFAD269" w14:textId="77777777" w:rsidR="009F2C5A" w:rsidRDefault="009F2C5A" w:rsidP="009B48F8">
      <w:pPr>
        <w:pStyle w:val="Pquestiontextpartsa"/>
        <w:rPr>
          <w:rStyle w:val="Cquestionpartlabelbold"/>
        </w:rPr>
      </w:pPr>
    </w:p>
    <w:p w14:paraId="3066C3A9" w14:textId="77777777" w:rsidR="009F2C5A" w:rsidRDefault="009F2C5A" w:rsidP="009B48F8">
      <w:pPr>
        <w:pStyle w:val="Pquestiontextpartsa"/>
        <w:rPr>
          <w:rStyle w:val="Cquestionpartlabelbold"/>
        </w:rPr>
      </w:pPr>
    </w:p>
    <w:p w14:paraId="37391CBF" w14:textId="73762F24" w:rsidR="009B48F8" w:rsidRDefault="009B48F8" w:rsidP="009B48F8">
      <w:pPr>
        <w:pStyle w:val="Pquestiontextpartsa"/>
      </w:pPr>
      <w:r w:rsidRPr="00106084">
        <w:rPr>
          <w:rStyle w:val="Cquestionpartlabelbold"/>
        </w:rPr>
        <w:lastRenderedPageBreak/>
        <w:t>(c)</w:t>
      </w:r>
      <w:r w:rsidRPr="00106084">
        <w:rPr>
          <w:rStyle w:val="Cquestionpartlabelbold"/>
        </w:rPr>
        <w:tab/>
      </w:r>
      <w:r w:rsidR="005A6177" w:rsidRPr="00976F48">
        <w:t xml:space="preserve">If </w:t>
      </w:r>
      <w:r w:rsidR="00BD1A66">
        <w:t>Pat</w:t>
      </w:r>
      <w:r w:rsidR="005A6177" w:rsidRPr="00976F48">
        <w:t xml:space="preserve"> paid $4</w:t>
      </w:r>
      <w:r w:rsidR="00976F48" w:rsidRPr="00976F48">
        <w:t>5</w:t>
      </w:r>
      <w:r w:rsidR="005A6177" w:rsidRPr="00976F48">
        <w:t xml:space="preserve">0 altogether, how many hours did </w:t>
      </w:r>
      <w:r w:rsidR="00BD1A66">
        <w:t>t</w:t>
      </w:r>
      <w:r w:rsidR="005A6177" w:rsidRPr="00976F48">
        <w:t>he removalist</w:t>
      </w:r>
      <w:r w:rsidR="00BD1A66">
        <w:t xml:space="preserve"> take to do the job</w:t>
      </w:r>
      <w:r w:rsidRPr="00106084">
        <w:t>?</w:t>
      </w:r>
    </w:p>
    <w:p w14:paraId="25108F80" w14:textId="77777777" w:rsidR="009B48F8" w:rsidRPr="009F2C5A" w:rsidRDefault="009B48F8" w:rsidP="009F2C5A"/>
    <w:p w14:paraId="075DD940" w14:textId="77777777" w:rsidR="009B48F8" w:rsidRDefault="009B48F8" w:rsidP="009F2C5A"/>
    <w:p w14:paraId="5D60D3F8" w14:textId="77777777" w:rsidR="009F2C5A" w:rsidRDefault="009F2C5A" w:rsidP="009F2C5A"/>
    <w:p w14:paraId="66B0AE27" w14:textId="77777777" w:rsidR="009F2C5A" w:rsidRDefault="009F2C5A" w:rsidP="009F2C5A"/>
    <w:p w14:paraId="2315FEF0" w14:textId="77777777" w:rsidR="009F2C5A" w:rsidRPr="009F2C5A" w:rsidRDefault="009F2C5A" w:rsidP="009F2C5A"/>
    <w:p w14:paraId="795F8FDE" w14:textId="20CD072C" w:rsidR="009B48F8" w:rsidRPr="0003208B" w:rsidRDefault="009B48F8" w:rsidP="009F2C5A">
      <w:pPr>
        <w:pStyle w:val="Pquestionheadingsx"/>
      </w:pPr>
      <w:r>
        <w:t>Question 4</w:t>
      </w:r>
      <w:r w:rsidR="00BD1A66">
        <w:t>1</w:t>
      </w:r>
      <w:r w:rsidRPr="0003208B">
        <w:tab/>
      </w:r>
      <w:r w:rsidRPr="00A54963">
        <w:rPr>
          <w:rStyle w:val="Cmarkslabel"/>
        </w:rPr>
        <w:t>10 marks</w:t>
      </w:r>
      <w:r w:rsidRPr="0003208B">
        <w:tab/>
        <w:t>[</w:t>
      </w:r>
      <w:r>
        <w:t>5</w:t>
      </w:r>
      <w:r w:rsidRPr="0003208B">
        <w:t>.</w:t>
      </w:r>
      <w:r>
        <w:t>8</w:t>
      </w:r>
      <w:r w:rsidRPr="0003208B">
        <w:t>]</w:t>
      </w:r>
    </w:p>
    <w:p w14:paraId="621F1DA0" w14:textId="6E44E724" w:rsidR="009B48F8" w:rsidRDefault="009B48F8" w:rsidP="009B48F8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171438" w:rsidRPr="00976F48">
        <w:t>Plot the following points on the number plane and draw a straight line passing through all points.</w:t>
      </w:r>
      <w:r w:rsidR="00976F48" w:rsidRPr="00976F48">
        <w:t xml:space="preserve"> </w:t>
      </w:r>
      <w:r w:rsidR="00171438" w:rsidRPr="00976F48">
        <w:t xml:space="preserve">        (-</w:t>
      </w:r>
      <w:r w:rsidR="00976F48" w:rsidRPr="00976F48">
        <w:t>5</w:t>
      </w:r>
      <w:r w:rsidR="00171438" w:rsidRPr="00976F48">
        <w:t>, -2), (-</w:t>
      </w:r>
      <w:r w:rsidR="00976F48" w:rsidRPr="00976F48">
        <w:t>2</w:t>
      </w:r>
      <w:r w:rsidR="00171438" w:rsidRPr="00976F48">
        <w:t xml:space="preserve">, </w:t>
      </w:r>
      <w:r w:rsidR="00976F48" w:rsidRPr="00976F48">
        <w:t>1</w:t>
      </w:r>
      <w:r w:rsidR="00171438" w:rsidRPr="00976F48">
        <w:t xml:space="preserve">), (0, </w:t>
      </w:r>
      <w:r w:rsidR="00976F48" w:rsidRPr="00976F48">
        <w:t>3</w:t>
      </w:r>
      <w:r w:rsidR="00171438" w:rsidRPr="00976F48">
        <w:t xml:space="preserve">), (2, </w:t>
      </w:r>
      <w:r w:rsidR="00976F48" w:rsidRPr="00976F48">
        <w:t>5</w:t>
      </w:r>
      <w:r w:rsidR="00171438" w:rsidRPr="00976F48">
        <w:t>)</w:t>
      </w:r>
    </w:p>
    <w:p w14:paraId="310081C1" w14:textId="77777777" w:rsidR="00EC1B79" w:rsidRDefault="00EC1B79" w:rsidP="009B48F8">
      <w:pPr>
        <w:pStyle w:val="Pquestiontextpartsa"/>
      </w:pPr>
    </w:p>
    <w:p w14:paraId="15F7732E" w14:textId="2A0E7483" w:rsidR="009B48F8" w:rsidRDefault="00BD1A66" w:rsidP="009B48F8">
      <w:pPr>
        <w:pStyle w:val="Pquestiontextmainstem"/>
      </w:pPr>
      <w:r>
        <w:tab/>
      </w:r>
      <w:r w:rsidR="00AB2364">
        <w:rPr>
          <w:noProof/>
        </w:rPr>
        <w:drawing>
          <wp:inline distT="0" distB="0" distL="0" distR="0" wp14:anchorId="3AF61F4B" wp14:editId="7498EECF">
            <wp:extent cx="2545200" cy="2174400"/>
            <wp:effectExtent l="0" t="0" r="7620" b="0"/>
            <wp:docPr id="4" name="Picture 4" descr="Macintosh HD:Users:lizwaud:Desktop:PM7_eBook:Batch 1 commenced:Artwork_CORRECTED_041016_Use this:Ch5:PM2e_07_EB_05_FAT_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cintosh HD:Users:lizwaud:Desktop:PM7_eBook:Batch 1 commenced:Artwork_CORRECTED_041016_Use this:Ch5:PM2e_07_EB_05_FAT_04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200" cy="217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7E95AB" w14:textId="77777777" w:rsidR="00EC1B79" w:rsidRDefault="00EC1B79" w:rsidP="009B48F8">
      <w:pPr>
        <w:pStyle w:val="Pquestiontextmainstem"/>
      </w:pPr>
    </w:p>
    <w:p w14:paraId="510A65C8" w14:textId="77777777" w:rsidR="009B48F8" w:rsidRDefault="009B48F8" w:rsidP="009B48F8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Pr="00106084">
        <w:t>Summarise the set of points in the table below.</w:t>
      </w:r>
    </w:p>
    <w:p w14:paraId="4240BB41" w14:textId="77777777" w:rsidR="00EC1B79" w:rsidRPr="000B0376" w:rsidRDefault="00EC1B79" w:rsidP="009B48F8">
      <w:pPr>
        <w:pStyle w:val="Pquestiontextpartsa"/>
      </w:pPr>
    </w:p>
    <w:tbl>
      <w:tblPr>
        <w:tblW w:w="5551" w:type="dxa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50"/>
        <w:gridCol w:w="1176"/>
        <w:gridCol w:w="1175"/>
        <w:gridCol w:w="1175"/>
        <w:gridCol w:w="1175"/>
      </w:tblGrid>
      <w:tr w:rsidR="009B48F8" w:rsidRPr="000B0376" w14:paraId="063F6187" w14:textId="77777777" w:rsidTr="00BD1A66">
        <w:trPr>
          <w:trHeight w:val="567"/>
        </w:trPr>
        <w:tc>
          <w:tcPr>
            <w:tcW w:w="850" w:type="dxa"/>
            <w:vAlign w:val="center"/>
          </w:tcPr>
          <w:p w14:paraId="16EF7ABB" w14:textId="77777777" w:rsidR="009B48F8" w:rsidRPr="00D23F5D" w:rsidRDefault="009B48F8" w:rsidP="00976F48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x</w:t>
            </w:r>
          </w:p>
        </w:tc>
        <w:tc>
          <w:tcPr>
            <w:tcW w:w="1176" w:type="dxa"/>
            <w:vAlign w:val="center"/>
          </w:tcPr>
          <w:p w14:paraId="7C441FF0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75" w:type="dxa"/>
            <w:vAlign w:val="center"/>
          </w:tcPr>
          <w:p w14:paraId="5C8A2961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75" w:type="dxa"/>
            <w:vAlign w:val="center"/>
          </w:tcPr>
          <w:p w14:paraId="3B625D5C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75" w:type="dxa"/>
            <w:vAlign w:val="center"/>
          </w:tcPr>
          <w:p w14:paraId="47A45435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</w:tr>
      <w:tr w:rsidR="009B48F8" w:rsidRPr="000B0376" w14:paraId="123ABB5F" w14:textId="77777777" w:rsidTr="00BD1A66">
        <w:trPr>
          <w:trHeight w:val="567"/>
        </w:trPr>
        <w:tc>
          <w:tcPr>
            <w:tcW w:w="850" w:type="dxa"/>
            <w:vAlign w:val="center"/>
          </w:tcPr>
          <w:p w14:paraId="488D3D94" w14:textId="77777777" w:rsidR="009B48F8" w:rsidRPr="00D23F5D" w:rsidRDefault="009B48F8" w:rsidP="00976F48">
            <w:pPr>
              <w:pStyle w:val="Ptabletext"/>
              <w:rPr>
                <w:rStyle w:val="Cmathsexpressions"/>
              </w:rPr>
            </w:pPr>
            <w:r w:rsidRPr="00D23F5D">
              <w:rPr>
                <w:rStyle w:val="Cmathsexpressions"/>
              </w:rPr>
              <w:t>y</w:t>
            </w:r>
          </w:p>
        </w:tc>
        <w:tc>
          <w:tcPr>
            <w:tcW w:w="1176" w:type="dxa"/>
            <w:vAlign w:val="center"/>
          </w:tcPr>
          <w:p w14:paraId="6D801FD1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75" w:type="dxa"/>
            <w:vAlign w:val="center"/>
          </w:tcPr>
          <w:p w14:paraId="675198F3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75" w:type="dxa"/>
            <w:vAlign w:val="center"/>
          </w:tcPr>
          <w:p w14:paraId="40657E37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75" w:type="dxa"/>
            <w:vAlign w:val="center"/>
          </w:tcPr>
          <w:p w14:paraId="10A7D8F4" w14:textId="77777777" w:rsidR="009B48F8" w:rsidRPr="000B0376" w:rsidRDefault="009B48F8" w:rsidP="00976F48">
            <w:pPr>
              <w:jc w:val="center"/>
              <w:rPr>
                <w:sz w:val="20"/>
                <w:szCs w:val="20"/>
              </w:rPr>
            </w:pPr>
          </w:p>
        </w:tc>
      </w:tr>
    </w:tbl>
    <w:p w14:paraId="7FDC4DAC" w14:textId="77777777" w:rsidR="00BD1A66" w:rsidRDefault="00BD1A66" w:rsidP="001A23D9">
      <w:pPr>
        <w:pStyle w:val="Pquestiontextpartsa"/>
        <w:rPr>
          <w:rStyle w:val="Cquestionpartlabelbold"/>
        </w:rPr>
      </w:pPr>
    </w:p>
    <w:p w14:paraId="7232DDDC" w14:textId="77777777" w:rsidR="009B48F8" w:rsidRPr="001A23D9" w:rsidRDefault="009B48F8" w:rsidP="001A23D9">
      <w:pPr>
        <w:pStyle w:val="Pquestiontextpartsa"/>
      </w:pPr>
      <w:r w:rsidRPr="001A23D9">
        <w:rPr>
          <w:rStyle w:val="Cquestionpartlabelbold"/>
        </w:rPr>
        <w:t>(c)</w:t>
      </w:r>
      <w:r w:rsidRPr="001A23D9">
        <w:rPr>
          <w:rStyle w:val="Cquestionpartlabelbold"/>
        </w:rPr>
        <w:tab/>
      </w:r>
      <w:r w:rsidRPr="001A23D9">
        <w:t xml:space="preserve">Write a rule linking the </w:t>
      </w:r>
      <w:r w:rsidRPr="001A23D9">
        <w:rPr>
          <w:rStyle w:val="Cmathsexpressions"/>
        </w:rPr>
        <w:t>x</w:t>
      </w:r>
      <w:r w:rsidRPr="001A23D9">
        <w:t xml:space="preserve">- and </w:t>
      </w:r>
      <w:r w:rsidRPr="001A23D9">
        <w:rPr>
          <w:rStyle w:val="Cmathsexpressions"/>
        </w:rPr>
        <w:t>y</w:t>
      </w:r>
      <w:r w:rsidRPr="001A23D9">
        <w:t>-values.</w:t>
      </w:r>
    </w:p>
    <w:p w14:paraId="0ACFAC2C" w14:textId="77777777" w:rsidR="009F2C5A" w:rsidRDefault="009F2C5A" w:rsidP="001A23D9">
      <w:pPr>
        <w:pStyle w:val="Pquestiontextpartsa"/>
      </w:pPr>
    </w:p>
    <w:p w14:paraId="485C894D" w14:textId="77777777" w:rsidR="00EC1B79" w:rsidRPr="001A23D9" w:rsidRDefault="00EC1B79" w:rsidP="001A23D9">
      <w:pPr>
        <w:pStyle w:val="Pquestiontextpartsa"/>
      </w:pPr>
    </w:p>
    <w:p w14:paraId="6809363B" w14:textId="77777777" w:rsidR="009B48F8" w:rsidRPr="001A23D9" w:rsidRDefault="009B48F8" w:rsidP="001A23D9">
      <w:pPr>
        <w:pStyle w:val="Pquestiontextpartsa"/>
      </w:pPr>
    </w:p>
    <w:p w14:paraId="44726B5F" w14:textId="54B02FB1" w:rsidR="009B48F8" w:rsidRDefault="009B48F8" w:rsidP="009B48F8">
      <w:pPr>
        <w:pStyle w:val="Pquestiontextpartsa"/>
      </w:pPr>
      <w:r w:rsidRPr="00106084">
        <w:rPr>
          <w:rStyle w:val="Cquestionpartlabelbold"/>
        </w:rPr>
        <w:t>(d)</w:t>
      </w:r>
      <w:r w:rsidRPr="00106084">
        <w:rPr>
          <w:rStyle w:val="Cquestionpartlabelbold"/>
        </w:rPr>
        <w:tab/>
      </w:r>
      <w:r w:rsidRPr="00106084">
        <w:t xml:space="preserve">If (5, </w:t>
      </w:r>
      <w:r w:rsidRPr="00106084">
        <w:rPr>
          <w:rStyle w:val="Cmathsexpressions"/>
        </w:rPr>
        <w:t>y</w:t>
      </w:r>
      <w:r w:rsidRPr="00106084">
        <w:t xml:space="preserve">) </w:t>
      </w:r>
      <w:r w:rsidR="009F2C5A">
        <w:t>is</w:t>
      </w:r>
      <w:r w:rsidRPr="00106084">
        <w:t xml:space="preserve"> on this line, find the value of </w:t>
      </w:r>
      <w:r w:rsidRPr="00106084">
        <w:rPr>
          <w:rStyle w:val="Cmathsexpressions"/>
        </w:rPr>
        <w:t>y</w:t>
      </w:r>
      <w:r w:rsidRPr="00106084">
        <w:t xml:space="preserve">. </w:t>
      </w:r>
    </w:p>
    <w:p w14:paraId="717DA956" w14:textId="77777777" w:rsidR="009F2C5A" w:rsidRDefault="009F2C5A" w:rsidP="009B48F8">
      <w:pPr>
        <w:pStyle w:val="Pquestiontextpartsa"/>
      </w:pPr>
    </w:p>
    <w:p w14:paraId="419CB3D9" w14:textId="77777777" w:rsidR="00BD1A66" w:rsidRDefault="00BD1A66" w:rsidP="009B48F8">
      <w:pPr>
        <w:pStyle w:val="Pquestiontextpartsa"/>
      </w:pPr>
    </w:p>
    <w:p w14:paraId="210C1CE6" w14:textId="77777777" w:rsidR="00EC1B79" w:rsidRDefault="00EC1B79" w:rsidP="009B48F8">
      <w:pPr>
        <w:pStyle w:val="Pquestiontextpartsa"/>
      </w:pPr>
    </w:p>
    <w:p w14:paraId="7CD64EA9" w14:textId="77777777" w:rsidR="009F2C5A" w:rsidRDefault="009F2C5A" w:rsidP="009B48F8">
      <w:pPr>
        <w:pStyle w:val="Pquestiontextpartsa"/>
      </w:pPr>
    </w:p>
    <w:p w14:paraId="6DD2F401" w14:textId="77777777" w:rsidR="009B48F8" w:rsidRDefault="009B48F8" w:rsidP="009B48F8">
      <w:pPr>
        <w:pStyle w:val="Pquestiontextpartsa"/>
      </w:pPr>
      <w:r w:rsidRPr="00106084">
        <w:rPr>
          <w:rStyle w:val="Cquestionpartlabelbold"/>
        </w:rPr>
        <w:t>(e)</w:t>
      </w:r>
      <w:r w:rsidRPr="00106084">
        <w:rPr>
          <w:rStyle w:val="Cquestionpartlabelbold"/>
        </w:rPr>
        <w:tab/>
      </w:r>
      <w:r w:rsidRPr="00106084">
        <w:t>Is point (-1, 1) on this straight line?</w:t>
      </w:r>
    </w:p>
    <w:p w14:paraId="50E7AC38" w14:textId="77777777" w:rsidR="009B48F8" w:rsidRDefault="009B48F8" w:rsidP="009B48F8">
      <w:pPr>
        <w:pStyle w:val="Pquestiontextpartsa"/>
      </w:pPr>
    </w:p>
    <w:p w14:paraId="674A6A17" w14:textId="78498334" w:rsidR="009B48F8" w:rsidRPr="0003208B" w:rsidRDefault="009B48F8" w:rsidP="009F2C5A">
      <w:pPr>
        <w:pStyle w:val="Pquestionheadingsx"/>
      </w:pPr>
      <w:r>
        <w:lastRenderedPageBreak/>
        <w:t>Question 4</w:t>
      </w:r>
      <w:r w:rsidR="00BD1A66">
        <w:t>2</w:t>
      </w:r>
      <w:r w:rsidRPr="0003208B">
        <w:tab/>
      </w:r>
      <w:r w:rsidRPr="00A54963">
        <w:rPr>
          <w:rStyle w:val="Cmarkslabel"/>
        </w:rPr>
        <w:t>4 marks</w:t>
      </w:r>
      <w:r w:rsidRPr="0003208B">
        <w:tab/>
        <w:t>[</w:t>
      </w:r>
      <w:r>
        <w:t>5</w:t>
      </w:r>
      <w:r w:rsidRPr="0003208B">
        <w:t>.</w:t>
      </w:r>
      <w:r>
        <w:t>9</w:t>
      </w:r>
      <w:r w:rsidRPr="0003208B">
        <w:t>]</w:t>
      </w:r>
    </w:p>
    <w:p w14:paraId="2CD4EE1E" w14:textId="39236334" w:rsidR="009B48F8" w:rsidRDefault="00BD1A66" w:rsidP="009B48F8">
      <w:pPr>
        <w:pStyle w:val="Pquestiontextmainstem"/>
      </w:pPr>
      <w:r>
        <w:t>Use</w:t>
      </w:r>
      <w:r w:rsidR="009B48F8" w:rsidRPr="000B0376">
        <w:t xml:space="preserve"> the graph below </w:t>
      </w:r>
      <w:r>
        <w:t>to</w:t>
      </w:r>
      <w:r w:rsidR="009B48F8" w:rsidRPr="000B0376">
        <w:t xml:space="preserve"> answer the following questions.</w:t>
      </w:r>
    </w:p>
    <w:p w14:paraId="68BD79CC" w14:textId="367A8D94" w:rsidR="00EC1B79" w:rsidRDefault="00EC1B79" w:rsidP="009B48F8">
      <w:pPr>
        <w:pStyle w:val="Pquestiontextmainstem"/>
      </w:pPr>
      <w:r>
        <w:tab/>
      </w:r>
      <w:r>
        <w:rPr>
          <w:noProof/>
        </w:rPr>
        <w:drawing>
          <wp:inline distT="0" distB="0" distL="0" distR="0" wp14:anchorId="7972EF71" wp14:editId="6004E2B8">
            <wp:extent cx="2724150" cy="1866900"/>
            <wp:effectExtent l="0" t="0" r="0" b="0"/>
            <wp:docPr id="8" name="Picture 8" descr="C:\Users\ubuluay\Desktop\2nd ed\7 chapter tests\img\chapter 5\PM2e_07_EB_05_FAT_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ubuluay\Desktop\2nd ed\7 chapter tests\img\chapter 5\PM2e_07_EB_05_FAT_05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9F918D" w14:textId="7DB9E7F7" w:rsidR="009B48F8" w:rsidRPr="00F74341" w:rsidRDefault="009B48F8" w:rsidP="00AB2364">
      <w:pPr>
        <w:pStyle w:val="PNotetodesigner"/>
      </w:pPr>
    </w:p>
    <w:p w14:paraId="5CAF5067" w14:textId="77777777" w:rsidR="00AB2364" w:rsidRDefault="00AB2364" w:rsidP="00AB2364">
      <w:pPr>
        <w:pStyle w:val="Pquestiontextpartsa"/>
      </w:pPr>
      <w:r w:rsidRPr="00A54963">
        <w:rPr>
          <w:rStyle w:val="Cquestionpartlabelbold"/>
        </w:rPr>
        <w:t>(a)</w:t>
      </w:r>
      <w:r w:rsidRPr="00106084">
        <w:tab/>
        <w:t>Is there a relationship between the cost of a car and the fuel consumption? Explain your answer.</w:t>
      </w:r>
    </w:p>
    <w:p w14:paraId="392D5F96" w14:textId="77777777" w:rsidR="00AB2364" w:rsidRDefault="00AB2364" w:rsidP="00AB2364">
      <w:pPr>
        <w:pStyle w:val="Pquestiontextpartsa"/>
      </w:pPr>
    </w:p>
    <w:p w14:paraId="1CB8CE31" w14:textId="77777777" w:rsidR="00AB2364" w:rsidRPr="00106084" w:rsidRDefault="00AB2364" w:rsidP="00AB2364">
      <w:pPr>
        <w:pStyle w:val="Pquestiontextpartsa"/>
      </w:pPr>
    </w:p>
    <w:p w14:paraId="7E5B8B99" w14:textId="77777777" w:rsidR="00BD1A66" w:rsidRDefault="00AB2364" w:rsidP="00BD1A66">
      <w:pPr>
        <w:pStyle w:val="Pquestiontextpartsa"/>
      </w:pPr>
      <w:r w:rsidRPr="00A54963">
        <w:rPr>
          <w:rStyle w:val="Cquestionpartlabelbold"/>
        </w:rPr>
        <w:t>(b)</w:t>
      </w:r>
      <w:r w:rsidRPr="00106084">
        <w:tab/>
      </w:r>
      <w:r w:rsidR="00BD1A66">
        <w:t xml:space="preserve">Which is the cheapest car to drive? </w:t>
      </w:r>
      <w:r w:rsidR="00BD1A66" w:rsidRPr="00106084">
        <w:t>Explain your answer</w:t>
      </w:r>
      <w:r w:rsidR="00BD1A66">
        <w:t>.</w:t>
      </w:r>
    </w:p>
    <w:p w14:paraId="67009A26" w14:textId="5B44ED96" w:rsidR="005539AE" w:rsidRPr="001A23D9" w:rsidRDefault="005539AE" w:rsidP="005539AE">
      <w:pPr>
        <w:pStyle w:val="Pquestiontextpartsa"/>
        <w:rPr>
          <w:rStyle w:val="Cquestionpartlabelbold"/>
        </w:rPr>
      </w:pPr>
    </w:p>
    <w:p w14:paraId="2166F5CE" w14:textId="77777777" w:rsidR="009B48F8" w:rsidRDefault="009B48F8" w:rsidP="009B48F8">
      <w:pPr>
        <w:pStyle w:val="Pquestiontextpartsa"/>
      </w:pPr>
    </w:p>
    <w:p w14:paraId="05F09916" w14:textId="77777777" w:rsidR="009B48F8" w:rsidRDefault="009B48F8" w:rsidP="009B48F8">
      <w:pPr>
        <w:pStyle w:val="Pquestiontextpartsa"/>
      </w:pPr>
    </w:p>
    <w:p w14:paraId="40582045" w14:textId="22722EE6" w:rsidR="009B48F8" w:rsidRDefault="009B48F8" w:rsidP="009B48F8">
      <w:pPr>
        <w:pStyle w:val="Psectionresults"/>
      </w:pPr>
      <w:r w:rsidRPr="00655B46">
        <w:tab/>
        <w:t>Extended answer total:</w:t>
      </w:r>
      <w:r w:rsidR="00BD1A66">
        <w:t xml:space="preserve"> </w:t>
      </w:r>
      <w:r w:rsidRPr="00655B46">
        <w:t>_________</w:t>
      </w:r>
      <w:r w:rsidR="00BD1A66">
        <w:t xml:space="preserve"> </w:t>
      </w:r>
      <w:r w:rsidRPr="00655B46">
        <w:t>/</w:t>
      </w:r>
      <w:r w:rsidR="00BD1A66">
        <w:t xml:space="preserve"> </w:t>
      </w:r>
      <w:r w:rsidRPr="00655B46">
        <w:t>2</w:t>
      </w:r>
      <w:r w:rsidR="00BD1A66">
        <w:t>0</w:t>
      </w:r>
    </w:p>
    <w:p w14:paraId="6770E573" w14:textId="45BCF3D0" w:rsidR="004F74C8" w:rsidRPr="00194A57" w:rsidRDefault="004F74C8" w:rsidP="004F74C8">
      <w:pPr>
        <w:pStyle w:val="Psectionresults"/>
      </w:pPr>
      <w:r>
        <w:t>TOTAL test marks: _______ /</w:t>
      </w:r>
      <w:r w:rsidR="00BD1A66">
        <w:t xml:space="preserve"> </w:t>
      </w:r>
      <w:r>
        <w:t>1</w:t>
      </w:r>
      <w:r w:rsidR="00BD1A66">
        <w:t>16</w:t>
      </w:r>
    </w:p>
    <w:sectPr w:rsidR="004F74C8" w:rsidRPr="00194A57" w:rsidSect="00C929F5">
      <w:headerReference w:type="default" r:id="rId39"/>
      <w:footerReference w:type="default" r:id="rId40"/>
      <w:headerReference w:type="first" r:id="rId41"/>
      <w:footerReference w:type="first" r:id="rId42"/>
      <w:pgSz w:w="11906" w:h="16838" w:code="9"/>
      <w:pgMar w:top="1134" w:right="1021" w:bottom="1134" w:left="1021" w:header="709" w:footer="629" w:gutter="0"/>
      <w:cols w:sep="1" w:space="227"/>
      <w:titlePg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468B4D16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6B98468" w14:textId="77777777" w:rsidR="00084EAF" w:rsidRDefault="00084EAF">
      <w:r>
        <w:separator/>
      </w:r>
    </w:p>
  </w:endnote>
  <w:endnote w:type="continuationSeparator" w:id="0">
    <w:p w14:paraId="590C7115" w14:textId="77777777" w:rsidR="00084EAF" w:rsidRDefault="00084E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C08E041" w14:textId="7E6AD2B0" w:rsidR="008103BE" w:rsidRPr="001A23D9" w:rsidRDefault="008103BE" w:rsidP="001A23D9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50E5D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F7E704" w14:textId="7935BA1E" w:rsidR="00C929F5" w:rsidRPr="00C929F5" w:rsidRDefault="00C929F5" w:rsidP="00C929F5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50E5D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333E50C" w14:textId="77777777" w:rsidR="00084EAF" w:rsidRDefault="00084EAF">
      <w:r>
        <w:separator/>
      </w:r>
    </w:p>
  </w:footnote>
  <w:footnote w:type="continuationSeparator" w:id="0">
    <w:p w14:paraId="1D55D49F" w14:textId="77777777" w:rsidR="00084EAF" w:rsidRDefault="00084EA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CAF693" w14:textId="38146888" w:rsidR="008103BE" w:rsidRPr="00C929F5" w:rsidRDefault="00C929F5" w:rsidP="00C929F5">
    <w:pPr>
      <w:pStyle w:val="Pheadertext"/>
    </w:pPr>
    <w:r>
      <w:t>Pearson Mathematics 7    Algebra — Test 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6659B9" w14:textId="77777777" w:rsidR="00C929F5" w:rsidRDefault="00C929F5" w:rsidP="00C929F5">
    <w:pPr>
      <w:pStyle w:val="Pheadertext"/>
    </w:pPr>
    <w:r>
      <w:t>Pearson Mathematics 7</w:t>
    </w:r>
    <w:r>
      <w:tab/>
      <w:t xml:space="preserve">Name: </w:t>
    </w:r>
    <w:r>
      <w:tab/>
    </w:r>
  </w:p>
  <w:p w14:paraId="3004BC6E" w14:textId="7864256B" w:rsidR="00C929F5" w:rsidRPr="00C929F5" w:rsidRDefault="00C929F5" w:rsidP="00C929F5">
    <w:pPr>
      <w:pStyle w:val="Pheadertext"/>
    </w:pPr>
    <w:r>
      <w:t>Algebra — Test E</w:t>
    </w:r>
    <w:r>
      <w:tab/>
      <w:t xml:space="preserve">Class: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CEDE9C6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9446A8"/>
    <w:multiLevelType w:val="hybridMultilevel"/>
    <w:tmpl w:val="3B06A910"/>
    <w:lvl w:ilvl="0" w:tplc="21E6FB16">
      <w:start w:val="1"/>
      <w:numFmt w:val="decimal"/>
      <w:lvlText w:val="%1"/>
      <w:lvlJc w:val="left"/>
      <w:pPr>
        <w:ind w:left="0" w:firstLine="17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F15247"/>
    <w:multiLevelType w:val="hybridMultilevel"/>
    <w:tmpl w:val="13F64164"/>
    <w:lvl w:ilvl="0" w:tplc="A83238B6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0306D1"/>
    <w:multiLevelType w:val="hybridMultilevel"/>
    <w:tmpl w:val="02A8418A"/>
    <w:lvl w:ilvl="0" w:tplc="ADD4150E">
      <w:start w:val="6"/>
      <w:numFmt w:val="decimal"/>
      <w:lvlText w:val="Question %1"/>
      <w:lvlJc w:val="left"/>
      <w:pPr>
        <w:ind w:left="644" w:hanging="360"/>
      </w:pPr>
      <w:rPr>
        <w:rFonts w:hint="default"/>
        <w:b/>
        <w:color w:val="auto"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8F1557"/>
    <w:multiLevelType w:val="hybridMultilevel"/>
    <w:tmpl w:val="4F74A604"/>
    <w:lvl w:ilvl="0" w:tplc="7A98838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704483"/>
    <w:multiLevelType w:val="hybridMultilevel"/>
    <w:tmpl w:val="2E6A185C"/>
    <w:lvl w:ilvl="0" w:tplc="292CFBD8">
      <w:start w:val="38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E94D36"/>
    <w:multiLevelType w:val="hybridMultilevel"/>
    <w:tmpl w:val="0B82DC9E"/>
    <w:lvl w:ilvl="0" w:tplc="3B28FBBE">
      <w:start w:val="3"/>
      <w:numFmt w:val="decimal"/>
      <w:lvlText w:val="Question %1"/>
      <w:lvlJc w:val="left"/>
      <w:pPr>
        <w:ind w:left="84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E67C8B"/>
    <w:multiLevelType w:val="hybridMultilevel"/>
    <w:tmpl w:val="57608C24"/>
    <w:lvl w:ilvl="0" w:tplc="8B525BEE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9B280E"/>
    <w:multiLevelType w:val="hybridMultilevel"/>
    <w:tmpl w:val="9D7061B2"/>
    <w:lvl w:ilvl="0" w:tplc="A322D042">
      <w:start w:val="18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B105DC"/>
    <w:multiLevelType w:val="hybridMultilevel"/>
    <w:tmpl w:val="A474A6F4"/>
    <w:lvl w:ilvl="0" w:tplc="4CA24A98">
      <w:start w:val="9"/>
      <w:numFmt w:val="decimal"/>
      <w:lvlText w:val="Question %1"/>
      <w:lvlJc w:val="left"/>
      <w:pPr>
        <w:ind w:left="644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5191B5D"/>
    <w:multiLevelType w:val="hybridMultilevel"/>
    <w:tmpl w:val="4F74A604"/>
    <w:lvl w:ilvl="0" w:tplc="7A98838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CA10835"/>
    <w:multiLevelType w:val="hybridMultilevel"/>
    <w:tmpl w:val="4A88B974"/>
    <w:lvl w:ilvl="0" w:tplc="287A2FC2">
      <w:start w:val="7"/>
      <w:numFmt w:val="decimal"/>
      <w:lvlText w:val="Question %1"/>
      <w:lvlJc w:val="left"/>
      <w:pPr>
        <w:ind w:left="84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D6C5FC7"/>
    <w:multiLevelType w:val="hybridMultilevel"/>
    <w:tmpl w:val="4366FF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DD36387"/>
    <w:multiLevelType w:val="hybridMultilevel"/>
    <w:tmpl w:val="4F74A604"/>
    <w:lvl w:ilvl="0" w:tplc="7A98838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24D1EF2"/>
    <w:multiLevelType w:val="hybridMultilevel"/>
    <w:tmpl w:val="71DC7526"/>
    <w:lvl w:ilvl="0" w:tplc="AB6827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EF3D7F"/>
    <w:multiLevelType w:val="hybridMultilevel"/>
    <w:tmpl w:val="F6EC5940"/>
    <w:lvl w:ilvl="0" w:tplc="53B85118">
      <w:start w:val="13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4A3328"/>
    <w:multiLevelType w:val="hybridMultilevel"/>
    <w:tmpl w:val="EF5079DE"/>
    <w:lvl w:ilvl="0" w:tplc="A27CF06A">
      <w:start w:val="5"/>
      <w:numFmt w:val="decimal"/>
      <w:lvlText w:val="Question %1"/>
      <w:lvlJc w:val="left"/>
      <w:pPr>
        <w:ind w:left="84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DEB308F"/>
    <w:multiLevelType w:val="hybridMultilevel"/>
    <w:tmpl w:val="11A421C6"/>
    <w:lvl w:ilvl="0" w:tplc="AD7AC66A">
      <w:start w:val="21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B5092A"/>
    <w:multiLevelType w:val="hybridMultilevel"/>
    <w:tmpl w:val="B36E0C7A"/>
    <w:lvl w:ilvl="0" w:tplc="8350387E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70145FD"/>
    <w:multiLevelType w:val="hybridMultilevel"/>
    <w:tmpl w:val="4F74A604"/>
    <w:lvl w:ilvl="0" w:tplc="7A98838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A487980"/>
    <w:multiLevelType w:val="hybridMultilevel"/>
    <w:tmpl w:val="1E6EC770"/>
    <w:lvl w:ilvl="0" w:tplc="C784CD4C">
      <w:start w:val="1"/>
      <w:numFmt w:val="decimal"/>
      <w:lvlText w:val="Question %1"/>
      <w:lvlJc w:val="left"/>
      <w:pPr>
        <w:ind w:left="840" w:hanging="360"/>
      </w:pPr>
      <w:rPr>
        <w:rFonts w:hint="default"/>
        <w:b/>
        <w:sz w:val="20"/>
        <w:szCs w:val="20"/>
      </w:rPr>
    </w:lvl>
    <w:lvl w:ilvl="1" w:tplc="8EC0DF62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7069A2"/>
    <w:multiLevelType w:val="hybridMultilevel"/>
    <w:tmpl w:val="4F74A604"/>
    <w:lvl w:ilvl="0" w:tplc="7A98838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EFE32B4"/>
    <w:multiLevelType w:val="hybridMultilevel"/>
    <w:tmpl w:val="993872B4"/>
    <w:lvl w:ilvl="0" w:tplc="DE12FFE6">
      <w:start w:val="16"/>
      <w:numFmt w:val="decimal"/>
      <w:lvlText w:val="Question %1"/>
      <w:lvlJc w:val="left"/>
      <w:pPr>
        <w:ind w:left="84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11563E0"/>
    <w:multiLevelType w:val="hybridMultilevel"/>
    <w:tmpl w:val="4F74A604"/>
    <w:lvl w:ilvl="0" w:tplc="7A98838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F103EFE"/>
    <w:multiLevelType w:val="hybridMultilevel"/>
    <w:tmpl w:val="9BFA569A"/>
    <w:lvl w:ilvl="0" w:tplc="CA7A58BC">
      <w:start w:val="20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4212236"/>
    <w:multiLevelType w:val="hybridMultilevel"/>
    <w:tmpl w:val="62EEDB4C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585599E"/>
    <w:multiLevelType w:val="hybridMultilevel"/>
    <w:tmpl w:val="172A2F12"/>
    <w:lvl w:ilvl="0" w:tplc="C024A9AE">
      <w:start w:val="1"/>
      <w:numFmt w:val="lowerLetter"/>
      <w:lvlText w:val="(%1)"/>
      <w:lvlJc w:val="left"/>
      <w:pPr>
        <w:tabs>
          <w:tab w:val="num" w:pos="510"/>
        </w:tabs>
        <w:ind w:left="510" w:hanging="39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34">
    <w:nsid w:val="6678527A"/>
    <w:multiLevelType w:val="hybridMultilevel"/>
    <w:tmpl w:val="4F74A604"/>
    <w:lvl w:ilvl="0" w:tplc="7A98838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8BF4049"/>
    <w:multiLevelType w:val="hybridMultilevel"/>
    <w:tmpl w:val="FF2E1C80"/>
    <w:lvl w:ilvl="0" w:tplc="4CF0F5E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6B6E3C21"/>
    <w:multiLevelType w:val="hybridMultilevel"/>
    <w:tmpl w:val="565EC5DC"/>
    <w:lvl w:ilvl="0" w:tplc="F558E03E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4CA3E1E"/>
    <w:multiLevelType w:val="hybridMultilevel"/>
    <w:tmpl w:val="CFA0D33A"/>
    <w:lvl w:ilvl="0" w:tplc="44141BA4">
      <w:start w:val="1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8EC0DF62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5E05CC6"/>
    <w:multiLevelType w:val="hybridMultilevel"/>
    <w:tmpl w:val="292CD47C"/>
    <w:lvl w:ilvl="0" w:tplc="22FA517E">
      <w:start w:val="19"/>
      <w:numFmt w:val="decimal"/>
      <w:lvlText w:val="Question %1"/>
      <w:lvlJc w:val="left"/>
      <w:pPr>
        <w:ind w:left="84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82F7BB9"/>
    <w:multiLevelType w:val="hybridMultilevel"/>
    <w:tmpl w:val="9BD24320"/>
    <w:lvl w:ilvl="0" w:tplc="59EC18BA">
      <w:start w:val="37"/>
      <w:numFmt w:val="decimal"/>
      <w:lvlText w:val="Question %1"/>
      <w:lvlJc w:val="left"/>
      <w:pPr>
        <w:ind w:left="84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8DC59E4"/>
    <w:multiLevelType w:val="hybridMultilevel"/>
    <w:tmpl w:val="2EF24A86"/>
    <w:lvl w:ilvl="0" w:tplc="6C3A8C42">
      <w:start w:val="1"/>
      <w:numFmt w:val="lowerLetter"/>
      <w:lvlText w:val="(%1)"/>
      <w:lvlJc w:val="left"/>
      <w:pPr>
        <w:tabs>
          <w:tab w:val="num" w:pos="510"/>
        </w:tabs>
        <w:ind w:left="510" w:hanging="39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43">
    <w:nsid w:val="7C6E5E46"/>
    <w:multiLevelType w:val="hybridMultilevel"/>
    <w:tmpl w:val="4F74A604"/>
    <w:lvl w:ilvl="0" w:tplc="7A988382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F356917"/>
    <w:multiLevelType w:val="hybridMultilevel"/>
    <w:tmpl w:val="D49C005C"/>
    <w:lvl w:ilvl="0" w:tplc="D674C9F2">
      <w:start w:val="2"/>
      <w:numFmt w:val="decimal"/>
      <w:lvlText w:val="Question %1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6"/>
  </w:num>
  <w:num w:numId="3">
    <w:abstractNumId w:val="30"/>
  </w:num>
  <w:num w:numId="4">
    <w:abstractNumId w:val="37"/>
  </w:num>
  <w:num w:numId="5">
    <w:abstractNumId w:val="9"/>
  </w:num>
  <w:num w:numId="6">
    <w:abstractNumId w:val="21"/>
  </w:num>
  <w:num w:numId="7">
    <w:abstractNumId w:val="25"/>
  </w:num>
  <w:num w:numId="8">
    <w:abstractNumId w:val="22"/>
  </w:num>
  <w:num w:numId="9">
    <w:abstractNumId w:val="1"/>
  </w:num>
  <w:num w:numId="10">
    <w:abstractNumId w:val="14"/>
  </w:num>
  <w:num w:numId="11">
    <w:abstractNumId w:val="33"/>
  </w:num>
  <w:num w:numId="12">
    <w:abstractNumId w:val="42"/>
  </w:num>
  <w:num w:numId="13">
    <w:abstractNumId w:val="35"/>
  </w:num>
  <w:num w:numId="14">
    <w:abstractNumId w:val="38"/>
  </w:num>
  <w:num w:numId="15">
    <w:abstractNumId w:val="23"/>
  </w:num>
  <w:num w:numId="16">
    <w:abstractNumId w:val="39"/>
  </w:num>
  <w:num w:numId="17">
    <w:abstractNumId w:val="6"/>
  </w:num>
  <w:num w:numId="18">
    <w:abstractNumId w:val="18"/>
  </w:num>
  <w:num w:numId="19">
    <w:abstractNumId w:val="13"/>
  </w:num>
  <w:num w:numId="20">
    <w:abstractNumId w:val="17"/>
  </w:num>
  <w:num w:numId="21">
    <w:abstractNumId w:val="27"/>
  </w:num>
  <w:num w:numId="22">
    <w:abstractNumId w:val="8"/>
  </w:num>
  <w:num w:numId="23">
    <w:abstractNumId w:val="31"/>
  </w:num>
  <w:num w:numId="24">
    <w:abstractNumId w:val="20"/>
  </w:num>
  <w:num w:numId="25">
    <w:abstractNumId w:val="5"/>
  </w:num>
  <w:num w:numId="26">
    <w:abstractNumId w:val="40"/>
  </w:num>
  <w:num w:numId="27">
    <w:abstractNumId w:val="41"/>
  </w:num>
  <w:num w:numId="28">
    <w:abstractNumId w:val="0"/>
  </w:num>
  <w:num w:numId="29">
    <w:abstractNumId w:val="7"/>
  </w:num>
  <w:num w:numId="30">
    <w:abstractNumId w:val="28"/>
  </w:num>
  <w:num w:numId="31">
    <w:abstractNumId w:val="3"/>
  </w:num>
  <w:num w:numId="32">
    <w:abstractNumId w:val="2"/>
  </w:num>
  <w:num w:numId="33">
    <w:abstractNumId w:val="10"/>
  </w:num>
  <w:num w:numId="34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6"/>
  </w:num>
  <w:num w:numId="36">
    <w:abstractNumId w:val="32"/>
  </w:num>
  <w:num w:numId="37">
    <w:abstractNumId w:val="15"/>
  </w:num>
  <w:num w:numId="38">
    <w:abstractNumId w:val="24"/>
  </w:num>
  <w:num w:numId="39">
    <w:abstractNumId w:val="26"/>
  </w:num>
  <w:num w:numId="40">
    <w:abstractNumId w:val="43"/>
  </w:num>
  <w:num w:numId="41">
    <w:abstractNumId w:val="29"/>
  </w:num>
  <w:num w:numId="42">
    <w:abstractNumId w:val="4"/>
  </w:num>
  <w:num w:numId="43">
    <w:abstractNumId w:val="34"/>
  </w:num>
  <w:num w:numId="44">
    <w:abstractNumId w:val="44"/>
  </w:num>
  <w:num w:numId="45">
    <w:abstractNumId w:val="11"/>
  </w:num>
  <w:num w:numId="46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043C"/>
    <w:rsid w:val="00014C95"/>
    <w:rsid w:val="00037370"/>
    <w:rsid w:val="00084EAF"/>
    <w:rsid w:val="00094A8C"/>
    <w:rsid w:val="000B0376"/>
    <w:rsid w:val="000B3323"/>
    <w:rsid w:val="000E0888"/>
    <w:rsid w:val="001120A3"/>
    <w:rsid w:val="001403A2"/>
    <w:rsid w:val="00162FB5"/>
    <w:rsid w:val="00165863"/>
    <w:rsid w:val="00171438"/>
    <w:rsid w:val="001A23D9"/>
    <w:rsid w:val="001C1F09"/>
    <w:rsid w:val="001C4B59"/>
    <w:rsid w:val="001E6B7C"/>
    <w:rsid w:val="001E7B4F"/>
    <w:rsid w:val="0020664C"/>
    <w:rsid w:val="00210590"/>
    <w:rsid w:val="00230FC5"/>
    <w:rsid w:val="00260935"/>
    <w:rsid w:val="002C24B1"/>
    <w:rsid w:val="002C2E1F"/>
    <w:rsid w:val="002D75F8"/>
    <w:rsid w:val="002F140E"/>
    <w:rsid w:val="003465BF"/>
    <w:rsid w:val="00346FC9"/>
    <w:rsid w:val="0036094B"/>
    <w:rsid w:val="003A2F7A"/>
    <w:rsid w:val="003C0363"/>
    <w:rsid w:val="003D49B6"/>
    <w:rsid w:val="003E2808"/>
    <w:rsid w:val="003F3B1F"/>
    <w:rsid w:val="00405A63"/>
    <w:rsid w:val="00427007"/>
    <w:rsid w:val="00432F34"/>
    <w:rsid w:val="0044353D"/>
    <w:rsid w:val="00445BD7"/>
    <w:rsid w:val="004503E5"/>
    <w:rsid w:val="004724D4"/>
    <w:rsid w:val="004F74C8"/>
    <w:rsid w:val="005539AE"/>
    <w:rsid w:val="00580DDF"/>
    <w:rsid w:val="005A241E"/>
    <w:rsid w:val="005A6177"/>
    <w:rsid w:val="005C1D67"/>
    <w:rsid w:val="00606924"/>
    <w:rsid w:val="006338F3"/>
    <w:rsid w:val="00637D1B"/>
    <w:rsid w:val="00643398"/>
    <w:rsid w:val="006A1015"/>
    <w:rsid w:val="006A382E"/>
    <w:rsid w:val="006A4F75"/>
    <w:rsid w:val="006B2AA2"/>
    <w:rsid w:val="006D6937"/>
    <w:rsid w:val="006F59F3"/>
    <w:rsid w:val="00702162"/>
    <w:rsid w:val="0075790E"/>
    <w:rsid w:val="0076594C"/>
    <w:rsid w:val="00772C71"/>
    <w:rsid w:val="00780B40"/>
    <w:rsid w:val="007F73A9"/>
    <w:rsid w:val="00802F52"/>
    <w:rsid w:val="008103BE"/>
    <w:rsid w:val="00824E59"/>
    <w:rsid w:val="008432E6"/>
    <w:rsid w:val="00880C66"/>
    <w:rsid w:val="008A317E"/>
    <w:rsid w:val="008B5A88"/>
    <w:rsid w:val="008F5792"/>
    <w:rsid w:val="009141E9"/>
    <w:rsid w:val="009273D6"/>
    <w:rsid w:val="009539C8"/>
    <w:rsid w:val="00971358"/>
    <w:rsid w:val="00976F48"/>
    <w:rsid w:val="009B48F8"/>
    <w:rsid w:val="009E5474"/>
    <w:rsid w:val="009F2C5A"/>
    <w:rsid w:val="00A24799"/>
    <w:rsid w:val="00A31759"/>
    <w:rsid w:val="00A50E5D"/>
    <w:rsid w:val="00A6786E"/>
    <w:rsid w:val="00AB2364"/>
    <w:rsid w:val="00AD55FB"/>
    <w:rsid w:val="00B31912"/>
    <w:rsid w:val="00B43930"/>
    <w:rsid w:val="00B45F57"/>
    <w:rsid w:val="00BC3DAE"/>
    <w:rsid w:val="00BC748A"/>
    <w:rsid w:val="00BD1A66"/>
    <w:rsid w:val="00BE79FF"/>
    <w:rsid w:val="00BF2E53"/>
    <w:rsid w:val="00C2690F"/>
    <w:rsid w:val="00C3569D"/>
    <w:rsid w:val="00C929F5"/>
    <w:rsid w:val="00CB723A"/>
    <w:rsid w:val="00CE7F34"/>
    <w:rsid w:val="00D12A18"/>
    <w:rsid w:val="00D41D36"/>
    <w:rsid w:val="00D840E8"/>
    <w:rsid w:val="00D9446E"/>
    <w:rsid w:val="00DD6122"/>
    <w:rsid w:val="00E12E13"/>
    <w:rsid w:val="00E14959"/>
    <w:rsid w:val="00E27361"/>
    <w:rsid w:val="00E43103"/>
    <w:rsid w:val="00EA3B3D"/>
    <w:rsid w:val="00EC1B79"/>
    <w:rsid w:val="00EE1F66"/>
    <w:rsid w:val="00EF0DD2"/>
    <w:rsid w:val="00EF7CF4"/>
    <w:rsid w:val="00F06F70"/>
    <w:rsid w:val="00F254E1"/>
    <w:rsid w:val="00F2652A"/>
    <w:rsid w:val="00F559DE"/>
    <w:rsid w:val="00FB08B3"/>
    <w:rsid w:val="00FB4FDF"/>
    <w:rsid w:val="00FC043C"/>
    <w:rsid w:val="00FE5700"/>
    <w:rsid w:val="00FF175C"/>
    <w:rsid w:val="00FF56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45D8E3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29F5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C929F5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C929F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929F5"/>
    <w:rPr>
      <w:rFonts w:ascii="Tahoma" w:hAnsi="Tahoma" w:cs="Tahoma"/>
      <w:sz w:val="16"/>
      <w:szCs w:val="16"/>
      <w:lang w:eastAsia="en-AU"/>
    </w:rPr>
  </w:style>
  <w:style w:type="paragraph" w:customStyle="1" w:styleId="Pbody">
    <w:name w:val="P: body"/>
    <w:qFormat/>
    <w:rsid w:val="00165863"/>
    <w:rPr>
      <w:rFonts w:eastAsia="MS Mincho"/>
      <w:sz w:val="22"/>
      <w:szCs w:val="22"/>
    </w:rPr>
  </w:style>
  <w:style w:type="paragraph" w:styleId="ListParagraph">
    <w:name w:val="List Paragraph"/>
    <w:basedOn w:val="Normal"/>
    <w:qFormat/>
    <w:rsid w:val="00C929F5"/>
    <w:pPr>
      <w:ind w:left="720"/>
      <w:contextualSpacing/>
    </w:pPr>
  </w:style>
  <w:style w:type="character" w:customStyle="1" w:styleId="Heading1Char">
    <w:name w:val="Heading 1 Char"/>
    <w:rsid w:val="00C929F5"/>
    <w:rPr>
      <w:b/>
      <w:sz w:val="22"/>
      <w:lang w:val="en-US"/>
    </w:rPr>
  </w:style>
  <w:style w:type="character" w:styleId="CommentReference">
    <w:name w:val="annotation reference"/>
    <w:basedOn w:val="DefaultParagraphFont"/>
    <w:rsid w:val="00C929F5"/>
    <w:rPr>
      <w:sz w:val="16"/>
      <w:szCs w:val="16"/>
    </w:rPr>
  </w:style>
  <w:style w:type="paragraph" w:styleId="Header">
    <w:name w:val="header"/>
    <w:basedOn w:val="Normal"/>
    <w:link w:val="HeaderChar"/>
    <w:uiPriority w:val="99"/>
    <w:rsid w:val="00C929F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929F5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C929F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C929F5"/>
    <w:rPr>
      <w:sz w:val="24"/>
      <w:szCs w:val="24"/>
      <w:lang w:eastAsia="en-AU"/>
    </w:rPr>
  </w:style>
  <w:style w:type="paragraph" w:styleId="CommentText">
    <w:name w:val="annotation text"/>
    <w:basedOn w:val="Normal"/>
    <w:link w:val="CommentTextChar"/>
    <w:rsid w:val="00C929F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C929F5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C929F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C929F5"/>
    <w:rPr>
      <w:b/>
      <w:bCs/>
      <w:lang w:eastAsia="en-AU"/>
    </w:rPr>
  </w:style>
  <w:style w:type="paragraph" w:customStyle="1" w:styleId="Hangingindent">
    <w:name w:val="Hanging indent"/>
    <w:basedOn w:val="Normal"/>
    <w:rsid w:val="00C929F5"/>
    <w:pPr>
      <w:ind w:left="340" w:hanging="340"/>
    </w:pPr>
    <w:rPr>
      <w:szCs w:val="20"/>
    </w:rPr>
  </w:style>
  <w:style w:type="paragraph" w:customStyle="1" w:styleId="Workexamplefirstline">
    <w:name w:val="Work example first line"/>
    <w:basedOn w:val="Normal"/>
    <w:qFormat/>
    <w:rsid w:val="009B48F8"/>
    <w:pPr>
      <w:tabs>
        <w:tab w:val="left" w:pos="170"/>
      </w:tabs>
    </w:pPr>
    <w:rPr>
      <w:color w:val="000000"/>
      <w:sz w:val="22"/>
      <w:szCs w:val="22"/>
    </w:rPr>
  </w:style>
  <w:style w:type="paragraph" w:customStyle="1" w:styleId="ColorfulList-Accent11">
    <w:name w:val="Colorful List - Accent 11"/>
    <w:basedOn w:val="Normal"/>
    <w:qFormat/>
    <w:rsid w:val="009B48F8"/>
    <w:pPr>
      <w:contextualSpacing/>
    </w:pPr>
    <w:rPr>
      <w:b/>
    </w:rPr>
  </w:style>
  <w:style w:type="paragraph" w:customStyle="1" w:styleId="Solutionhead">
    <w:name w:val="Solution head"/>
    <w:basedOn w:val="Normal"/>
    <w:qFormat/>
    <w:rsid w:val="009B48F8"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rsid w:val="009B48F8"/>
    <w:pPr>
      <w:keepNext/>
      <w:keepLines/>
    </w:pPr>
  </w:style>
  <w:style w:type="table" w:styleId="TableGrid">
    <w:name w:val="Table Grid"/>
    <w:basedOn w:val="TableNormal"/>
    <w:rsid w:val="00C929F5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ingindent0">
    <w:name w:val="hanging indent"/>
    <w:basedOn w:val="Normal"/>
    <w:rsid w:val="009B48F8"/>
    <w:pPr>
      <w:ind w:left="340" w:hanging="340"/>
    </w:pPr>
    <w:rPr>
      <w:sz w:val="22"/>
      <w:szCs w:val="20"/>
    </w:rPr>
  </w:style>
  <w:style w:type="paragraph" w:customStyle="1" w:styleId="lineindent">
    <w:name w:val="line indent"/>
    <w:basedOn w:val="Hangingindent"/>
    <w:qFormat/>
    <w:rsid w:val="009B48F8"/>
    <w:pPr>
      <w:ind w:left="680"/>
    </w:pPr>
  </w:style>
  <w:style w:type="paragraph" w:customStyle="1" w:styleId="MediumGrid1-Accent21">
    <w:name w:val="Medium Grid 1 - Accent 21"/>
    <w:basedOn w:val="Normal"/>
    <w:qFormat/>
    <w:rsid w:val="009B48F8"/>
    <w:pPr>
      <w:contextualSpacing/>
    </w:pPr>
    <w:rPr>
      <w:b/>
    </w:rPr>
  </w:style>
  <w:style w:type="paragraph" w:customStyle="1" w:styleId="Psectionheading">
    <w:name w:val="P: section heading"/>
    <w:next w:val="Pbodytextfullout"/>
    <w:rsid w:val="00C929F5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headertext">
    <w:name w:val="P: header text"/>
    <w:qFormat/>
    <w:rsid w:val="00C929F5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C929F5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sectionresults">
    <w:name w:val="P: section results"/>
    <w:qFormat/>
    <w:rsid w:val="00C929F5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C929F5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C929F5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C929F5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C929F5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C929F5"/>
    <w:rPr>
      <w:b/>
    </w:rPr>
  </w:style>
  <w:style w:type="paragraph" w:customStyle="1" w:styleId="Pquestiontextpartsa">
    <w:name w:val="P: question text parts (a)"/>
    <w:basedOn w:val="Pquestiontextmainstem"/>
    <w:qFormat/>
    <w:rsid w:val="00C929F5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C929F5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C929F5"/>
    <w:pPr>
      <w:ind w:hanging="397"/>
    </w:pPr>
  </w:style>
  <w:style w:type="paragraph" w:customStyle="1" w:styleId="Ptabletext">
    <w:name w:val="P: table text"/>
    <w:basedOn w:val="Pquestiontextmainstem"/>
    <w:qFormat/>
    <w:rsid w:val="00C929F5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C929F5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C929F5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C929F5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C929F5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9B48F8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C929F5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9B48F8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9B48F8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9B48F8"/>
    <w:rPr>
      <w:vertAlign w:val="subscript"/>
    </w:rPr>
  </w:style>
  <w:style w:type="paragraph" w:customStyle="1" w:styleId="PNotetodesigner">
    <w:name w:val="P: Note to designer"/>
    <w:basedOn w:val="Normal"/>
    <w:qFormat/>
    <w:rsid w:val="009B48F8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9B48F8"/>
    <w:pPr>
      <w:spacing w:before="100" w:beforeAutospacing="1" w:after="100" w:afterAutospacing="1"/>
    </w:pPr>
    <w:rPr>
      <w:rFonts w:eastAsiaTheme="minorEastAsia"/>
    </w:rPr>
  </w:style>
  <w:style w:type="paragraph" w:styleId="Revision">
    <w:name w:val="Revision"/>
    <w:hidden/>
    <w:uiPriority w:val="71"/>
    <w:unhideWhenUsed/>
    <w:rsid w:val="003465BF"/>
    <w:rPr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C929F5"/>
    <w:rPr>
      <w:b/>
      <w:i w:val="0"/>
      <w:sz w:val="18"/>
    </w:rPr>
  </w:style>
  <w:style w:type="character" w:customStyle="1" w:styleId="Halflinespace">
    <w:name w:val="Half line space"/>
    <w:rsid w:val="00C929F5"/>
    <w:rPr>
      <w:sz w:val="12"/>
    </w:rPr>
  </w:style>
  <w:style w:type="character" w:customStyle="1" w:styleId="Pboldasis">
    <w:name w:val="P:  bold as is"/>
    <w:basedOn w:val="DefaultParagraphFont"/>
    <w:rsid w:val="00C929F5"/>
    <w:rPr>
      <w:b/>
    </w:rPr>
  </w:style>
  <w:style w:type="character" w:customStyle="1" w:styleId="Pemphasisasis">
    <w:name w:val="P:  emphasis as is"/>
    <w:basedOn w:val="DefaultParagraphFont"/>
    <w:rsid w:val="00C929F5"/>
    <w:rPr>
      <w:i/>
    </w:rPr>
  </w:style>
  <w:style w:type="paragraph" w:customStyle="1" w:styleId="Pbodytextfullout">
    <w:name w:val="P: body text fullout"/>
    <w:basedOn w:val="Normal"/>
    <w:rsid w:val="00C929F5"/>
    <w:pPr>
      <w:spacing w:after="120"/>
    </w:pPr>
  </w:style>
  <w:style w:type="paragraph" w:customStyle="1" w:styleId="Pdot">
    <w:name w:val="P: dot"/>
    <w:rsid w:val="00C929F5"/>
    <w:pPr>
      <w:keepLines/>
      <w:numPr>
        <w:numId w:val="46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C929F5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C929F5"/>
    <w:pPr>
      <w:spacing w:line="276" w:lineRule="auto"/>
      <w:ind w:left="851" w:hanging="284"/>
    </w:pPr>
  </w:style>
  <w:style w:type="paragraph" w:customStyle="1" w:styleId="Pnum">
    <w:name w:val="P: num"/>
    <w:next w:val="Pdot"/>
    <w:rsid w:val="00C929F5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C929F5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C929F5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Table Grid" w:semiHidden="0" w:unhideWhenUsed="0"/>
    <w:lsdException w:name="Placeholder Text" w:uiPriority="67"/>
    <w:lsdException w:name="No Spacing" w:uiPriority="68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/>
    <w:lsdException w:name="List Paragraph" w:qFormat="1"/>
    <w:lsdException w:name="Quote" w:uiPriority="73"/>
    <w:lsdException w:name="Intense Quote" w:uiPriority="6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29F5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rsid w:val="00C929F5"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C929F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929F5"/>
    <w:rPr>
      <w:rFonts w:ascii="Tahoma" w:hAnsi="Tahoma" w:cs="Tahoma"/>
      <w:sz w:val="16"/>
      <w:szCs w:val="16"/>
      <w:lang w:eastAsia="en-AU"/>
    </w:rPr>
  </w:style>
  <w:style w:type="paragraph" w:customStyle="1" w:styleId="Pbody">
    <w:name w:val="P: body"/>
    <w:qFormat/>
    <w:rsid w:val="00165863"/>
    <w:rPr>
      <w:rFonts w:eastAsia="MS Mincho"/>
      <w:sz w:val="22"/>
      <w:szCs w:val="22"/>
    </w:rPr>
  </w:style>
  <w:style w:type="paragraph" w:styleId="ListParagraph">
    <w:name w:val="List Paragraph"/>
    <w:basedOn w:val="Normal"/>
    <w:qFormat/>
    <w:rsid w:val="00C929F5"/>
    <w:pPr>
      <w:ind w:left="720"/>
      <w:contextualSpacing/>
    </w:pPr>
  </w:style>
  <w:style w:type="character" w:customStyle="1" w:styleId="Heading1Char">
    <w:name w:val="Heading 1 Char"/>
    <w:rsid w:val="00C929F5"/>
    <w:rPr>
      <w:b/>
      <w:sz w:val="22"/>
      <w:lang w:val="en-US"/>
    </w:rPr>
  </w:style>
  <w:style w:type="character" w:styleId="CommentReference">
    <w:name w:val="annotation reference"/>
    <w:basedOn w:val="DefaultParagraphFont"/>
    <w:rsid w:val="00C929F5"/>
    <w:rPr>
      <w:sz w:val="16"/>
      <w:szCs w:val="16"/>
    </w:rPr>
  </w:style>
  <w:style w:type="paragraph" w:styleId="Header">
    <w:name w:val="header"/>
    <w:basedOn w:val="Normal"/>
    <w:link w:val="HeaderChar"/>
    <w:uiPriority w:val="99"/>
    <w:rsid w:val="00C929F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929F5"/>
    <w:rPr>
      <w:sz w:val="24"/>
      <w:szCs w:val="24"/>
      <w:lang w:eastAsia="en-AU"/>
    </w:rPr>
  </w:style>
  <w:style w:type="paragraph" w:styleId="Footer">
    <w:name w:val="footer"/>
    <w:basedOn w:val="Normal"/>
    <w:link w:val="FooterChar"/>
    <w:rsid w:val="00C929F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C929F5"/>
    <w:rPr>
      <w:sz w:val="24"/>
      <w:szCs w:val="24"/>
      <w:lang w:eastAsia="en-AU"/>
    </w:rPr>
  </w:style>
  <w:style w:type="paragraph" w:styleId="CommentText">
    <w:name w:val="annotation text"/>
    <w:basedOn w:val="Normal"/>
    <w:link w:val="CommentTextChar"/>
    <w:rsid w:val="00C929F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C929F5"/>
    <w:rPr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rsid w:val="00C929F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C929F5"/>
    <w:rPr>
      <w:b/>
      <w:bCs/>
      <w:lang w:eastAsia="en-AU"/>
    </w:rPr>
  </w:style>
  <w:style w:type="paragraph" w:customStyle="1" w:styleId="Hangingindent">
    <w:name w:val="Hanging indent"/>
    <w:basedOn w:val="Normal"/>
    <w:rsid w:val="00C929F5"/>
    <w:pPr>
      <w:ind w:left="340" w:hanging="340"/>
    </w:pPr>
    <w:rPr>
      <w:szCs w:val="20"/>
    </w:rPr>
  </w:style>
  <w:style w:type="paragraph" w:customStyle="1" w:styleId="Workexamplefirstline">
    <w:name w:val="Work example first line"/>
    <w:basedOn w:val="Normal"/>
    <w:qFormat/>
    <w:rsid w:val="009B48F8"/>
    <w:pPr>
      <w:tabs>
        <w:tab w:val="left" w:pos="170"/>
      </w:tabs>
    </w:pPr>
    <w:rPr>
      <w:color w:val="000000"/>
      <w:sz w:val="22"/>
      <w:szCs w:val="22"/>
    </w:rPr>
  </w:style>
  <w:style w:type="paragraph" w:customStyle="1" w:styleId="ColorfulList-Accent11">
    <w:name w:val="Colorful List - Accent 11"/>
    <w:basedOn w:val="Normal"/>
    <w:qFormat/>
    <w:rsid w:val="009B48F8"/>
    <w:pPr>
      <w:contextualSpacing/>
    </w:pPr>
    <w:rPr>
      <w:b/>
    </w:rPr>
  </w:style>
  <w:style w:type="paragraph" w:customStyle="1" w:styleId="Solutionhead">
    <w:name w:val="Solution head"/>
    <w:basedOn w:val="Normal"/>
    <w:qFormat/>
    <w:rsid w:val="009B48F8"/>
    <w:rPr>
      <w:b/>
      <w:sz w:val="28"/>
      <w:szCs w:val="28"/>
    </w:rPr>
  </w:style>
  <w:style w:type="paragraph" w:customStyle="1" w:styleId="Questionnumber">
    <w:name w:val="Question number"/>
    <w:basedOn w:val="ColorfulList-Accent11"/>
    <w:qFormat/>
    <w:rsid w:val="009B48F8"/>
    <w:pPr>
      <w:keepNext/>
      <w:keepLines/>
    </w:pPr>
  </w:style>
  <w:style w:type="table" w:styleId="TableGrid">
    <w:name w:val="Table Grid"/>
    <w:basedOn w:val="TableNormal"/>
    <w:rsid w:val="00C929F5"/>
    <w:rPr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ingindent0">
    <w:name w:val="hanging indent"/>
    <w:basedOn w:val="Normal"/>
    <w:rsid w:val="009B48F8"/>
    <w:pPr>
      <w:ind w:left="340" w:hanging="340"/>
    </w:pPr>
    <w:rPr>
      <w:sz w:val="22"/>
      <w:szCs w:val="20"/>
    </w:rPr>
  </w:style>
  <w:style w:type="paragraph" w:customStyle="1" w:styleId="lineindent">
    <w:name w:val="line indent"/>
    <w:basedOn w:val="Hangingindent"/>
    <w:qFormat/>
    <w:rsid w:val="009B48F8"/>
    <w:pPr>
      <w:ind w:left="680"/>
    </w:pPr>
  </w:style>
  <w:style w:type="paragraph" w:customStyle="1" w:styleId="MediumGrid1-Accent21">
    <w:name w:val="Medium Grid 1 - Accent 21"/>
    <w:basedOn w:val="Normal"/>
    <w:qFormat/>
    <w:rsid w:val="009B48F8"/>
    <w:pPr>
      <w:contextualSpacing/>
    </w:pPr>
    <w:rPr>
      <w:b/>
    </w:rPr>
  </w:style>
  <w:style w:type="paragraph" w:customStyle="1" w:styleId="Psectionheading">
    <w:name w:val="P: section heading"/>
    <w:next w:val="Pbodytextfullout"/>
    <w:rsid w:val="00C929F5"/>
    <w:pPr>
      <w:keepNext/>
      <w:spacing w:after="200"/>
    </w:pPr>
    <w:rPr>
      <w:rFonts w:ascii="Calibri" w:hAnsi="Calibri"/>
      <w:i/>
      <w:sz w:val="28"/>
      <w:szCs w:val="24"/>
      <w:lang w:eastAsia="en-AU"/>
    </w:rPr>
  </w:style>
  <w:style w:type="paragraph" w:customStyle="1" w:styleId="Pheadertext">
    <w:name w:val="P: header text"/>
    <w:qFormat/>
    <w:rsid w:val="00C929F5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C929F5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sectionresults">
    <w:name w:val="P: section results"/>
    <w:qFormat/>
    <w:rsid w:val="00C929F5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Pbodytextfullout"/>
    <w:qFormat/>
    <w:rsid w:val="00C929F5"/>
    <w:pPr>
      <w:keepNext/>
      <w:tabs>
        <w:tab w:val="right" w:pos="9923"/>
      </w:tabs>
      <w:spacing w:before="360" w:after="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C929F5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C929F5"/>
    <w:rPr>
      <w:rFonts w:ascii="Calibri" w:hAnsi="Calibri"/>
      <w:b/>
      <w:i/>
    </w:rPr>
  </w:style>
  <w:style w:type="paragraph" w:customStyle="1" w:styleId="Pquestiontextmainstem">
    <w:name w:val="P: question text main stem"/>
    <w:basedOn w:val="Pbodytextfullout"/>
    <w:qFormat/>
    <w:rsid w:val="00C929F5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C929F5"/>
    <w:rPr>
      <w:b/>
    </w:rPr>
  </w:style>
  <w:style w:type="paragraph" w:customStyle="1" w:styleId="Pquestiontextpartsa">
    <w:name w:val="P: question text parts (a)"/>
    <w:basedOn w:val="Pquestiontextmainstem"/>
    <w:qFormat/>
    <w:rsid w:val="00C929F5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C929F5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C929F5"/>
    <w:pPr>
      <w:ind w:hanging="397"/>
    </w:pPr>
  </w:style>
  <w:style w:type="paragraph" w:customStyle="1" w:styleId="Ptabletext">
    <w:name w:val="P: table text"/>
    <w:basedOn w:val="Pquestiontextmainstem"/>
    <w:qFormat/>
    <w:rsid w:val="00C929F5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C929F5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C929F5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C929F5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character" w:customStyle="1" w:styleId="Cmathsexpressions">
    <w:name w:val="C: maths expressions"/>
    <w:uiPriority w:val="1"/>
    <w:qFormat/>
    <w:rsid w:val="00C929F5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9B48F8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C929F5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9B48F8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9B48F8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9B48F8"/>
    <w:rPr>
      <w:vertAlign w:val="subscript"/>
    </w:rPr>
  </w:style>
  <w:style w:type="paragraph" w:customStyle="1" w:styleId="PNotetodesigner">
    <w:name w:val="P: Note to designer"/>
    <w:basedOn w:val="Normal"/>
    <w:qFormat/>
    <w:rsid w:val="009B48F8"/>
    <w:pPr>
      <w:spacing w:after="160" w:line="259" w:lineRule="auto"/>
    </w:pPr>
    <w:rPr>
      <w:rFonts w:asciiTheme="minorHAnsi" w:eastAsiaTheme="minorHAnsi" w:hAnsiTheme="minorHAnsi" w:cstheme="minorBidi"/>
      <w:color w:val="FF0000"/>
      <w:sz w:val="22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9B48F8"/>
    <w:pPr>
      <w:spacing w:before="100" w:beforeAutospacing="1" w:after="100" w:afterAutospacing="1"/>
    </w:pPr>
    <w:rPr>
      <w:rFonts w:eastAsiaTheme="minorEastAsia"/>
    </w:rPr>
  </w:style>
  <w:style w:type="paragraph" w:styleId="Revision">
    <w:name w:val="Revision"/>
    <w:hidden/>
    <w:uiPriority w:val="71"/>
    <w:unhideWhenUsed/>
    <w:rsid w:val="003465BF"/>
    <w:rPr>
      <w:sz w:val="24"/>
      <w:szCs w:val="24"/>
      <w:lang w:eastAsia="en-AU"/>
    </w:rPr>
  </w:style>
  <w:style w:type="character" w:customStyle="1" w:styleId="Cpagenumber">
    <w:name w:val="C: pagenumber"/>
    <w:basedOn w:val="DefaultParagraphFont"/>
    <w:uiPriority w:val="1"/>
    <w:qFormat/>
    <w:rsid w:val="00C929F5"/>
    <w:rPr>
      <w:b/>
      <w:i w:val="0"/>
      <w:sz w:val="18"/>
    </w:rPr>
  </w:style>
  <w:style w:type="character" w:customStyle="1" w:styleId="Halflinespace">
    <w:name w:val="Half line space"/>
    <w:rsid w:val="00C929F5"/>
    <w:rPr>
      <w:sz w:val="12"/>
    </w:rPr>
  </w:style>
  <w:style w:type="character" w:customStyle="1" w:styleId="Pboldasis">
    <w:name w:val="P:  bold as is"/>
    <w:basedOn w:val="DefaultParagraphFont"/>
    <w:rsid w:val="00C929F5"/>
    <w:rPr>
      <w:b/>
    </w:rPr>
  </w:style>
  <w:style w:type="character" w:customStyle="1" w:styleId="Pemphasisasis">
    <w:name w:val="P:  emphasis as is"/>
    <w:basedOn w:val="DefaultParagraphFont"/>
    <w:rsid w:val="00C929F5"/>
    <w:rPr>
      <w:i/>
    </w:rPr>
  </w:style>
  <w:style w:type="paragraph" w:customStyle="1" w:styleId="Pbodytextfullout">
    <w:name w:val="P: body text fullout"/>
    <w:basedOn w:val="Normal"/>
    <w:rsid w:val="00C929F5"/>
    <w:pPr>
      <w:spacing w:after="120"/>
    </w:pPr>
  </w:style>
  <w:style w:type="paragraph" w:customStyle="1" w:styleId="Pdot">
    <w:name w:val="P: dot"/>
    <w:rsid w:val="00C929F5"/>
    <w:pPr>
      <w:keepLines/>
      <w:numPr>
        <w:numId w:val="46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contextualSpacing/>
    </w:pPr>
    <w:rPr>
      <w:sz w:val="24"/>
      <w:szCs w:val="22"/>
    </w:rPr>
  </w:style>
  <w:style w:type="paragraph" w:customStyle="1" w:styleId="Pdotafter">
    <w:name w:val="P: dot after"/>
    <w:rsid w:val="00C929F5"/>
    <w:pPr>
      <w:spacing w:after="120" w:line="288" w:lineRule="auto"/>
      <w:ind w:left="567"/>
      <w:contextualSpacing/>
    </w:pPr>
    <w:rPr>
      <w:sz w:val="24"/>
      <w:szCs w:val="22"/>
    </w:rPr>
  </w:style>
  <w:style w:type="paragraph" w:customStyle="1" w:styleId="Pdotdash">
    <w:name w:val="P: dot dash"/>
    <w:basedOn w:val="Pdotafter"/>
    <w:rsid w:val="00C929F5"/>
    <w:pPr>
      <w:spacing w:line="276" w:lineRule="auto"/>
      <w:ind w:left="851" w:hanging="284"/>
    </w:pPr>
  </w:style>
  <w:style w:type="paragraph" w:customStyle="1" w:styleId="Pnum">
    <w:name w:val="P: num"/>
    <w:next w:val="Pdot"/>
    <w:rsid w:val="00C929F5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</w:rPr>
  </w:style>
  <w:style w:type="paragraph" w:customStyle="1" w:styleId="PtitleA">
    <w:name w:val="P: title A"/>
    <w:rsid w:val="00C929F5"/>
    <w:pPr>
      <w:spacing w:after="120"/>
      <w:jc w:val="center"/>
    </w:pPr>
    <w:rPr>
      <w:rFonts w:asciiTheme="minorHAnsi" w:hAnsiTheme="minorHAnsi"/>
      <w:sz w:val="36"/>
      <w:szCs w:val="22"/>
    </w:rPr>
  </w:style>
  <w:style w:type="paragraph" w:customStyle="1" w:styleId="PtitleB">
    <w:name w:val="P: title B"/>
    <w:rsid w:val="00C929F5"/>
    <w:pPr>
      <w:spacing w:after="360"/>
      <w:contextualSpacing/>
      <w:jc w:val="center"/>
    </w:pPr>
    <w:rPr>
      <w:rFonts w:asciiTheme="minorHAnsi" w:hAnsiTheme="minorHAns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7.jpeg"/><Relationship Id="rId34" Type="http://schemas.openxmlformats.org/officeDocument/2006/relationships/image" Target="media/image17.png"/><Relationship Id="rId42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1.jpeg"/><Relationship Id="rId33" Type="http://schemas.openxmlformats.org/officeDocument/2006/relationships/image" Target="media/image16.jpeg"/><Relationship Id="rId38" Type="http://schemas.openxmlformats.org/officeDocument/2006/relationships/image" Target="media/image20.jpeg"/><Relationship Id="rId46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8.bin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0.jpeg"/><Relationship Id="rId32" Type="http://schemas.openxmlformats.org/officeDocument/2006/relationships/image" Target="media/image15.jpeg"/><Relationship Id="rId37" Type="http://schemas.openxmlformats.org/officeDocument/2006/relationships/image" Target="media/image19.jpeg"/><Relationship Id="rId40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9.jpeg"/><Relationship Id="rId28" Type="http://schemas.openxmlformats.org/officeDocument/2006/relationships/image" Target="media/image13.png"/><Relationship Id="rId36" Type="http://schemas.openxmlformats.org/officeDocument/2006/relationships/image" Target="media/image18.jpeg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31" Type="http://schemas.openxmlformats.org/officeDocument/2006/relationships/oleObject" Target="embeddings/oleObject9.bin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jpeg"/><Relationship Id="rId27" Type="http://schemas.openxmlformats.org/officeDocument/2006/relationships/oleObject" Target="embeddings/oleObject7.bin"/><Relationship Id="rId30" Type="http://schemas.openxmlformats.org/officeDocument/2006/relationships/image" Target="media/image14.png"/><Relationship Id="rId35" Type="http://schemas.openxmlformats.org/officeDocument/2006/relationships/oleObject" Target="embeddings/oleObject10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B3A0BD-F392-4CEE-90F7-BBAA443927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11</Pages>
  <Words>1354</Words>
  <Characters>7724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illy orders x pizzas</vt:lpstr>
    </vt:vector>
  </TitlesOfParts>
  <Company>Pearson</Company>
  <LinksUpToDate>false</LinksUpToDate>
  <CharactersWithSpaces>90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lly orders x pizzas</dc:title>
  <dc:subject/>
  <dc:creator>Pearson Australia</dc:creator>
  <cp:keywords/>
  <dc:description/>
  <cp:lastModifiedBy>Tim Carruthers</cp:lastModifiedBy>
  <cp:revision>29</cp:revision>
  <cp:lastPrinted>2000-12-31T17:49:00Z</cp:lastPrinted>
  <dcterms:created xsi:type="dcterms:W3CDTF">2016-09-16T05:07:00Z</dcterms:created>
  <dcterms:modified xsi:type="dcterms:W3CDTF">2016-11-14T06:06:00Z</dcterms:modified>
</cp:coreProperties>
</file>